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72" r:id="rId1"/>
  </p:sldMasterIdLst>
  <p:notesMasterIdLst>
    <p:notesMasterId r:id="rId7"/>
  </p:notesMasterIdLst>
  <p:handoutMasterIdLst>
    <p:handoutMasterId r:id="rId8"/>
  </p:handoutMasterIdLst>
  <p:sldIdLst>
    <p:sldId id="257" r:id="rId2"/>
    <p:sldId id="256" r:id="rId3"/>
    <p:sldId id="285" r:id="rId4"/>
    <p:sldId id="276" r:id="rId5"/>
    <p:sldId id="270" r:id="rId6"/>
  </p:sldIdLst>
  <p:sldSz cx="7772400" cy="10058400"/>
  <p:notesSz cx="6934200" cy="9220200"/>
  <p:embeddedFontLst>
    <p:embeddedFont>
      <p:font typeface="Arial Narrow" panose="020B0606020202030204" pitchFamily="34" charset="0"/>
      <p:regular r:id="rId9"/>
      <p:bold r:id="rId10"/>
      <p:italic r:id="rId11"/>
      <p:boldItalic r:id="rId12"/>
    </p:embeddedFont>
    <p:embeddedFont>
      <p:font typeface="Calibri" panose="020F0502020204030204" pitchFamily="34" charset="0"/>
      <p:regular r:id="rId13"/>
      <p:bold r:id="rId14"/>
      <p:italic r:id="rId15"/>
      <p:boldItalic r:id="rId16"/>
    </p:embeddedFont>
    <p:embeddedFont>
      <p:font typeface="Calisto MT" panose="02040603050505030304" pitchFamily="18" charset="0"/>
      <p:regular r:id="rId17"/>
      <p:bold r:id="rId18"/>
      <p:italic r:id="rId19"/>
      <p:boldItalic r:id="rId20"/>
    </p:embeddedFont>
    <p:embeddedFont>
      <p:font typeface="Cambria Math" panose="02040503050406030204" pitchFamily="18" charset="0"/>
      <p:regular r:id="rId21"/>
    </p:embeddedFont>
    <p:embeddedFont>
      <p:font typeface="Century Gothic" panose="020B0502020202020204" pitchFamily="34" charset="0"/>
      <p:regular r:id="rId22"/>
      <p:bold r:id="rId23"/>
      <p:italic r:id="rId24"/>
      <p:boldItalic r:id="rId25"/>
    </p:embeddedFont>
    <p:embeddedFont>
      <p:font typeface="Gill Sans MT" panose="020B0502020104020203" pitchFamily="34" charset="0"/>
      <p:regular r:id="rId26"/>
      <p:bold r:id="rId27"/>
      <p:italic r:id="rId28"/>
      <p:boldItalic r:id="rId29"/>
    </p:embeddedFont>
    <p:embeddedFont>
      <p:font typeface="MS PGothic" panose="020B0600070205080204" pitchFamily="34" charset="-128"/>
      <p:regular r:id="rId30"/>
    </p:embeddedFont>
    <p:embeddedFont>
      <p:font typeface="MS PGothic" panose="020B0600070205080204" pitchFamily="34" charset="-128"/>
      <p:regular r:id="rId30"/>
    </p:embeddedFont>
    <p:embeddedFont>
      <p:font typeface="MV Boli" panose="02000500030200090000" pitchFamily="2" charset="0"/>
      <p:regular r:id="rId31"/>
    </p:embeddedFont>
    <p:embeddedFont>
      <p:font typeface="Times" panose="02020603050405020304" pitchFamily="18" charset="0"/>
      <p:regular r:id="rId32"/>
      <p:bold r:id="rId33"/>
      <p:italic r:id="rId34"/>
      <p:boldItalic r:id="rId35"/>
    </p:embeddedFont>
    <p:embeddedFont>
      <p:font typeface="Verdana" panose="020B0604030504040204" pitchFamily="34" charset="0"/>
      <p:regular r:id="rId36"/>
      <p:bold r:id="rId37"/>
      <p:italic r:id="rId38"/>
      <p:boldItalic r:id="rId39"/>
    </p:embeddedFont>
    <p:embeddedFont>
      <p:font typeface="Wingdings 3" panose="05040102010807070707" pitchFamily="18" charset="2"/>
      <p:regular r:id="rId40"/>
    </p:embeddedFont>
  </p:embeddedFontLst>
  <p:custDataLst>
    <p:tags r:id="rId41"/>
  </p:custDataLst>
  <p:defaultTextStyle>
    <a:defPPr>
      <a:defRPr lang="en-US"/>
    </a:defPPr>
    <a:lvl1pPr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5613" indent="1588"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2813" indent="1588"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0013" indent="1588"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7213" indent="1588"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746" userDrawn="1">
          <p15:clr>
            <a:srgbClr val="A4A3A4"/>
          </p15:clr>
        </p15:guide>
        <p15:guide id="2" orient="horz" pos="3168" userDrawn="1">
          <p15:clr>
            <a:srgbClr val="A4A3A4"/>
          </p15:clr>
        </p15:guide>
        <p15:guide id="3" pos="3623" userDrawn="1">
          <p15:clr>
            <a:srgbClr val="A4A3A4"/>
          </p15:clr>
        </p15:guide>
        <p15:guide id="4" pos="4798" userDrawn="1">
          <p15:clr>
            <a:srgbClr val="A4A3A4"/>
          </p15:clr>
        </p15:guide>
        <p15:guide id="5" pos="244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F7C5"/>
    <a:srgbClr val="F3F19F"/>
    <a:srgbClr val="E8A102"/>
    <a:srgbClr val="D09E00"/>
    <a:srgbClr val="8EC000"/>
    <a:srgbClr val="508CD4"/>
    <a:srgbClr val="A2C2E8"/>
    <a:srgbClr val="08749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12" autoAdjust="0"/>
    <p:restoredTop sz="96825" autoAdjust="0"/>
  </p:normalViewPr>
  <p:slideViewPr>
    <p:cSldViewPr showGuides="1">
      <p:cViewPr>
        <p:scale>
          <a:sx n="37" d="100"/>
          <a:sy n="37" d="100"/>
        </p:scale>
        <p:origin x="2930" y="626"/>
      </p:cViewPr>
      <p:guideLst>
        <p:guide orient="horz" pos="2746"/>
        <p:guide orient="horz" pos="3168"/>
        <p:guide pos="3623"/>
        <p:guide pos="4798"/>
        <p:guide pos="244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91439" cy="91439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13" Type="http://schemas.openxmlformats.org/officeDocument/2006/relationships/font" Target="fonts/font5.fntdata"/><Relationship Id="rId18" Type="http://schemas.openxmlformats.org/officeDocument/2006/relationships/font" Target="fonts/font10.fntdata"/><Relationship Id="rId26" Type="http://schemas.openxmlformats.org/officeDocument/2006/relationships/font" Target="fonts/font18.fntdata"/><Relationship Id="rId39" Type="http://schemas.openxmlformats.org/officeDocument/2006/relationships/font" Target="fonts/font31.fntdata"/><Relationship Id="rId3" Type="http://schemas.openxmlformats.org/officeDocument/2006/relationships/slide" Target="slides/slide2.xml"/><Relationship Id="rId21" Type="http://schemas.openxmlformats.org/officeDocument/2006/relationships/font" Target="fonts/font13.fntdata"/><Relationship Id="rId34" Type="http://schemas.openxmlformats.org/officeDocument/2006/relationships/font" Target="fonts/font26.fntdata"/><Relationship Id="rId42" Type="http://schemas.openxmlformats.org/officeDocument/2006/relationships/presProps" Target="presProps.xml"/><Relationship Id="rId7" Type="http://schemas.openxmlformats.org/officeDocument/2006/relationships/notesMaster" Target="notesMasters/notesMaster1.xml"/><Relationship Id="rId12" Type="http://schemas.openxmlformats.org/officeDocument/2006/relationships/font" Target="fonts/font4.fntdata"/><Relationship Id="rId17" Type="http://schemas.openxmlformats.org/officeDocument/2006/relationships/font" Target="fonts/font9.fntdata"/><Relationship Id="rId25" Type="http://schemas.openxmlformats.org/officeDocument/2006/relationships/font" Target="fonts/font17.fntdata"/><Relationship Id="rId33" Type="http://schemas.openxmlformats.org/officeDocument/2006/relationships/font" Target="fonts/font25.fntdata"/><Relationship Id="rId38" Type="http://schemas.openxmlformats.org/officeDocument/2006/relationships/font" Target="fonts/font30.fntdata"/><Relationship Id="rId2" Type="http://schemas.openxmlformats.org/officeDocument/2006/relationships/slide" Target="slides/slide1.xml"/><Relationship Id="rId16" Type="http://schemas.openxmlformats.org/officeDocument/2006/relationships/font" Target="fonts/font8.fntdata"/><Relationship Id="rId20" Type="http://schemas.openxmlformats.org/officeDocument/2006/relationships/font" Target="fonts/font12.fntdata"/><Relationship Id="rId29" Type="http://schemas.openxmlformats.org/officeDocument/2006/relationships/font" Target="fonts/font21.fntdata"/><Relationship Id="rId41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3.fntdata"/><Relationship Id="rId24" Type="http://schemas.openxmlformats.org/officeDocument/2006/relationships/font" Target="fonts/font16.fntdata"/><Relationship Id="rId32" Type="http://schemas.openxmlformats.org/officeDocument/2006/relationships/font" Target="fonts/font24.fntdata"/><Relationship Id="rId37" Type="http://schemas.openxmlformats.org/officeDocument/2006/relationships/font" Target="fonts/font29.fntdata"/><Relationship Id="rId40" Type="http://schemas.openxmlformats.org/officeDocument/2006/relationships/font" Target="fonts/font32.fntdata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font" Target="fonts/font7.fntdata"/><Relationship Id="rId23" Type="http://schemas.openxmlformats.org/officeDocument/2006/relationships/font" Target="fonts/font15.fntdata"/><Relationship Id="rId28" Type="http://schemas.openxmlformats.org/officeDocument/2006/relationships/font" Target="fonts/font20.fntdata"/><Relationship Id="rId36" Type="http://schemas.openxmlformats.org/officeDocument/2006/relationships/font" Target="fonts/font28.fntdata"/><Relationship Id="rId10" Type="http://schemas.openxmlformats.org/officeDocument/2006/relationships/font" Target="fonts/font2.fntdata"/><Relationship Id="rId19" Type="http://schemas.openxmlformats.org/officeDocument/2006/relationships/font" Target="fonts/font11.fntdata"/><Relationship Id="rId31" Type="http://schemas.openxmlformats.org/officeDocument/2006/relationships/font" Target="fonts/font23.fntdata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font" Target="fonts/font1.fntdata"/><Relationship Id="rId14" Type="http://schemas.openxmlformats.org/officeDocument/2006/relationships/font" Target="fonts/font6.fntdata"/><Relationship Id="rId22" Type="http://schemas.openxmlformats.org/officeDocument/2006/relationships/font" Target="fonts/font14.fntdata"/><Relationship Id="rId27" Type="http://schemas.openxmlformats.org/officeDocument/2006/relationships/font" Target="fonts/font19.fntdata"/><Relationship Id="rId30" Type="http://schemas.openxmlformats.org/officeDocument/2006/relationships/font" Target="fonts/font22.fntdata"/><Relationship Id="rId35" Type="http://schemas.openxmlformats.org/officeDocument/2006/relationships/font" Target="fonts/font27.fntdata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FAD48487-2EDC-48D7-A544-266B99A49E4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42A3706-758D-4DD1-A1B3-2C4AA9A7FC44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02A253-13B7-48F8-8469-AD81DC3F38C9}" type="datetimeFigureOut">
              <a:rPr lang="en-US" smtClean="0"/>
              <a:t>9/8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6E530B6-A93A-48FA-A4AE-0BA5C9ABA6F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758238"/>
            <a:ext cx="3005138" cy="46196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7F2781C-BA30-4224-8209-C5DAD5B6FB0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927475" y="8758238"/>
            <a:ext cx="3005138" cy="46196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D6BE25-2A0C-463A-B802-FB779403C4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1143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0375"/>
          </a:xfrm>
          <a:prstGeom prst="rect">
            <a:avLst/>
          </a:prstGeom>
        </p:spPr>
        <p:txBody>
          <a:bodyPr vert="horz" lIns="92309" tIns="46154" rIns="92309" bIns="46154" rtlCol="0"/>
          <a:lstStyle>
            <a:lvl1pPr algn="l" defTabSz="914363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27475" y="0"/>
            <a:ext cx="3005138" cy="460375"/>
          </a:xfrm>
          <a:prstGeom prst="rect">
            <a:avLst/>
          </a:prstGeom>
        </p:spPr>
        <p:txBody>
          <a:bodyPr vert="horz" lIns="92309" tIns="46154" rIns="92309" bIns="46154" rtlCol="0"/>
          <a:lstStyle>
            <a:lvl1pPr algn="r" defTabSz="914363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FCEA04D4-7DCF-4633-B49A-A42098AF60F5}" type="datetimeFigureOut">
              <a:rPr lang="en-US"/>
              <a:pPr>
                <a:defRPr/>
              </a:pPr>
              <a:t>9/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130425" y="692150"/>
            <a:ext cx="2673350" cy="3457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309" tIns="46154" rIns="92309" bIns="4615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3738" y="4379913"/>
            <a:ext cx="5546725" cy="4148137"/>
          </a:xfrm>
          <a:prstGeom prst="rect">
            <a:avLst/>
          </a:prstGeom>
        </p:spPr>
        <p:txBody>
          <a:bodyPr vert="horz" lIns="92309" tIns="46154" rIns="92309" bIns="46154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58238"/>
            <a:ext cx="3005138" cy="460375"/>
          </a:xfrm>
          <a:prstGeom prst="rect">
            <a:avLst/>
          </a:prstGeom>
        </p:spPr>
        <p:txBody>
          <a:bodyPr vert="horz" lIns="92309" tIns="46154" rIns="92309" bIns="46154" rtlCol="0" anchor="b"/>
          <a:lstStyle>
            <a:lvl1pPr algn="l" defTabSz="914363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27475" y="8758238"/>
            <a:ext cx="3005138" cy="460375"/>
          </a:xfrm>
          <a:prstGeom prst="rect">
            <a:avLst/>
          </a:prstGeom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0B64CDE-F1FE-40F7-89A1-9A95C5A4CA3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56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28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00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72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09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090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272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454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130425" y="692150"/>
            <a:ext cx="2673350" cy="3457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1340D8-18DE-4EFA-8962-9DE798AA00F2}" type="slidenum">
              <a:rPr lang="en-US" altLang="en-US"/>
              <a:pPr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130425" y="692150"/>
            <a:ext cx="2673350" cy="3457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A15D13-3CAB-4370-BFF0-64F3247778B3}" type="slidenum">
              <a:rPr lang="en-US" altLang="en-US"/>
              <a:pPr/>
              <a:t>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130425" y="692150"/>
            <a:ext cx="2673350" cy="3457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B64CDE-F1FE-40F7-89A1-9A95C5A4CA35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9024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130425" y="692150"/>
            <a:ext cx="2673350" cy="3457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B64CDE-F1FE-40F7-89A1-9A95C5A4CA35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82634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130425" y="692150"/>
            <a:ext cx="2673350" cy="3457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B64CDE-F1FE-40F7-89A1-9A95C5A4CA35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89492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rst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7765" y="9692589"/>
            <a:ext cx="786759" cy="31197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32687215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ther P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7765" y="9692589"/>
            <a:ext cx="799099" cy="311978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16324632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Placeholder 2"/>
          <p:cNvSpPr>
            <a:spLocks noGrp="1"/>
          </p:cNvSpPr>
          <p:nvPr>
            <p:ph type="title"/>
          </p:nvPr>
        </p:nvSpPr>
        <p:spPr bwMode="auto">
          <a:xfrm>
            <a:off x="950814" y="-1042916"/>
            <a:ext cx="5870774" cy="66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1" r:id="rId1"/>
    <p:sldLayoutId id="2147484002" r:id="rId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74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74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74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74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740">
          <a:solidFill>
            <a:schemeClr val="tx1"/>
          </a:solidFill>
          <a:latin typeface="Calibri" pitchFamily="34" charset="0"/>
        </a:defRPr>
      </a:lvl5pPr>
      <a:lvl6pPr marL="388620" algn="ctr" rtl="0" fontAlgn="base">
        <a:spcBef>
          <a:spcPct val="0"/>
        </a:spcBef>
        <a:spcAft>
          <a:spcPct val="0"/>
        </a:spcAft>
        <a:defRPr sz="3740">
          <a:solidFill>
            <a:schemeClr val="tx1"/>
          </a:solidFill>
          <a:latin typeface="Calibri" pitchFamily="34" charset="0"/>
        </a:defRPr>
      </a:lvl6pPr>
      <a:lvl7pPr marL="777240" algn="ctr" rtl="0" fontAlgn="base">
        <a:spcBef>
          <a:spcPct val="0"/>
        </a:spcBef>
        <a:spcAft>
          <a:spcPct val="0"/>
        </a:spcAft>
        <a:defRPr sz="3740">
          <a:solidFill>
            <a:schemeClr val="tx1"/>
          </a:solidFill>
          <a:latin typeface="Calibri" pitchFamily="34" charset="0"/>
        </a:defRPr>
      </a:lvl7pPr>
      <a:lvl8pPr marL="1165860" algn="ctr" rtl="0" fontAlgn="base">
        <a:spcBef>
          <a:spcPct val="0"/>
        </a:spcBef>
        <a:spcAft>
          <a:spcPct val="0"/>
        </a:spcAft>
        <a:defRPr sz="3740">
          <a:solidFill>
            <a:schemeClr val="tx1"/>
          </a:solidFill>
          <a:latin typeface="Calibri" pitchFamily="34" charset="0"/>
        </a:defRPr>
      </a:lvl8pPr>
      <a:lvl9pPr marL="1554480" algn="ctr" rtl="0" fontAlgn="base">
        <a:spcBef>
          <a:spcPct val="0"/>
        </a:spcBef>
        <a:spcAft>
          <a:spcPct val="0"/>
        </a:spcAft>
        <a:defRPr sz="3740">
          <a:solidFill>
            <a:schemeClr val="tx1"/>
          </a:solidFill>
          <a:latin typeface="Calibri" pitchFamily="34" charset="0"/>
        </a:defRPr>
      </a:lvl9pPr>
    </p:titleStyle>
    <p:bodyStyle>
      <a:lvl1pPr marL="291465" indent="-29146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720" kern="1200">
          <a:solidFill>
            <a:schemeClr val="tx1"/>
          </a:solidFill>
          <a:latin typeface="+mn-lt"/>
          <a:ea typeface="+mn-ea"/>
          <a:cs typeface="+mn-cs"/>
        </a:defRPr>
      </a:lvl1pPr>
      <a:lvl2pPr marL="631508" indent="-242888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380" kern="1200">
          <a:solidFill>
            <a:schemeClr val="tx1"/>
          </a:solidFill>
          <a:latin typeface="+mn-lt"/>
          <a:ea typeface="+mn-ea"/>
          <a:cs typeface="+mn-cs"/>
        </a:defRPr>
      </a:lvl2pPr>
      <a:lvl3pPr marL="971550" indent="-19431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3pPr>
      <a:lvl4pPr marL="1360170" indent="-19431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48790" indent="-19431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137410" indent="-194310" algn="l" defTabSz="777240" rtl="0" eaLnBrk="1" latinLnBrk="0" hangingPunct="1">
        <a:spcBef>
          <a:spcPct val="20000"/>
        </a:spcBef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526030" indent="-194310" algn="l" defTabSz="777240" rtl="0" eaLnBrk="1" latinLnBrk="0" hangingPunct="1">
        <a:spcBef>
          <a:spcPct val="20000"/>
        </a:spcBef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2914650" indent="-194310" algn="l" defTabSz="777240" rtl="0" eaLnBrk="1" latinLnBrk="0" hangingPunct="1">
        <a:spcBef>
          <a:spcPct val="20000"/>
        </a:spcBef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303270" indent="-194310" algn="l" defTabSz="777240" rtl="0" eaLnBrk="1" latinLnBrk="0" hangingPunct="1">
        <a:spcBef>
          <a:spcPct val="20000"/>
        </a:spcBef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1pPr>
      <a:lvl2pPr marL="38862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2pPr>
      <a:lvl3pPr marL="77724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3pPr>
      <a:lvl4pPr marL="116586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5pPr>
      <a:lvl6pPr marL="194310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6pPr>
      <a:lvl7pPr marL="233172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7pPr>
      <a:lvl8pPr marL="272034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8pPr>
      <a:lvl9pPr marL="310896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6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png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10.png"/><Relationship Id="rId11" Type="http://schemas.openxmlformats.org/officeDocument/2006/relationships/image" Target="../media/image14.png"/><Relationship Id="rId5" Type="http://schemas.openxmlformats.org/officeDocument/2006/relationships/image" Target="../media/image5.png"/><Relationship Id="rId10" Type="http://schemas.openxmlformats.org/officeDocument/2006/relationships/image" Target="../media/image13.png"/><Relationship Id="rId4" Type="http://schemas.openxmlformats.org/officeDocument/2006/relationships/image" Target="../media/image6.png"/><Relationship Id="rId9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2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png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12.png"/><Relationship Id="rId11" Type="http://schemas.openxmlformats.org/officeDocument/2006/relationships/image" Target="../media/image20.png"/><Relationship Id="rId5" Type="http://schemas.openxmlformats.org/officeDocument/2006/relationships/image" Target="../media/image5.png"/><Relationship Id="rId10" Type="http://schemas.openxmlformats.org/officeDocument/2006/relationships/image" Target="../media/image16.png"/><Relationship Id="rId4" Type="http://schemas.openxmlformats.org/officeDocument/2006/relationships/image" Target="../media/image6.png"/><Relationship Id="rId9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.bin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11" Type="http://schemas.openxmlformats.org/officeDocument/2006/relationships/image" Target="../media/image6.png"/><Relationship Id="rId5" Type="http://schemas.openxmlformats.org/officeDocument/2006/relationships/image" Target="../media/image24.png"/><Relationship Id="rId10" Type="http://schemas.openxmlformats.org/officeDocument/2006/relationships/image" Target="../media/image26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13501" y="889210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6148" name="Group 5"/>
          <p:cNvGrpSpPr>
            <a:grpSpLocks/>
          </p:cNvGrpSpPr>
          <p:nvPr/>
        </p:nvGrpSpPr>
        <p:grpSpPr bwMode="auto">
          <a:xfrm>
            <a:off x="5349224" y="2367065"/>
            <a:ext cx="2231342" cy="1228491"/>
            <a:chOff x="6750050" y="3886200"/>
            <a:chExt cx="2190750" cy="1866017"/>
          </a:xfrm>
        </p:grpSpPr>
        <p:sp>
          <p:nvSpPr>
            <p:cNvPr id="36" name="Rectangle 35"/>
            <p:cNvSpPr/>
            <p:nvPr/>
          </p:nvSpPr>
          <p:spPr bwMode="auto">
            <a:xfrm>
              <a:off x="6750050" y="3886202"/>
              <a:ext cx="2184400" cy="1866015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256489" rIns="38862">
              <a:spAutoFit/>
            </a:bodyPr>
            <a:lstStyle/>
            <a:p>
              <a:pPr>
                <a:defRPr/>
              </a:pPr>
              <a:r>
                <a:rPr lang="en-US" sz="1200" dirty="0">
                  <a:solidFill>
                    <a:schemeClr val="tx1"/>
                  </a:solidFill>
                  <a:latin typeface="Arial Narrow" panose="020B0606020202030204" pitchFamily="34" charset="0"/>
                </a:rPr>
                <a:t>Students, you already know how to use </a:t>
              </a:r>
              <a:r>
                <a:rPr lang="en-US" sz="120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Narrow" panose="020B0606020202030204" pitchFamily="34" charset="0"/>
                </a:rPr>
                <a:t>guess-and-check</a:t>
              </a:r>
              <a:r>
                <a:rPr lang="en-US" sz="1200" dirty="0">
                  <a:solidFill>
                    <a:schemeClr val="tx1"/>
                  </a:solidFill>
                  <a:latin typeface="Arial Narrow" panose="020B0606020202030204" pitchFamily="34" charset="0"/>
                </a:rPr>
                <a:t> method to solve equations. Now, we will learn how to solve an equation by </a:t>
              </a:r>
              <a:r>
                <a:rPr lang="en-US" sz="1200" b="1" i="1" dirty="0">
                  <a:solidFill>
                    <a:schemeClr val="tx1"/>
                  </a:solidFill>
                  <a:latin typeface="Arial Narrow" panose="020B0606020202030204" pitchFamily="34" charset="0"/>
                </a:rPr>
                <a:t>working backward</a:t>
              </a:r>
              <a:r>
                <a:rPr lang="en-US" sz="1200" dirty="0">
                  <a:solidFill>
                    <a:schemeClr val="tx1"/>
                  </a:solidFill>
                  <a:latin typeface="Arial Narrow" panose="020B0606020202030204" pitchFamily="34" charset="0"/>
                </a:rPr>
                <a:t>.</a:t>
              </a: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6756400" y="3886200"/>
              <a:ext cx="2184400" cy="301698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190" b="1" dirty="0">
                  <a:latin typeface="Gill Sans MT" pitchFamily="34" charset="0"/>
                </a:rPr>
                <a:t>Make Connection</a:t>
              </a:r>
            </a:p>
          </p:txBody>
        </p:sp>
      </p:grpSp>
      <p:grpSp>
        <p:nvGrpSpPr>
          <p:cNvPr id="6149" name="Group 3"/>
          <p:cNvGrpSpPr>
            <a:grpSpLocks/>
          </p:cNvGrpSpPr>
          <p:nvPr/>
        </p:nvGrpSpPr>
        <p:grpSpPr bwMode="auto">
          <a:xfrm>
            <a:off x="5364959" y="3721688"/>
            <a:ext cx="2232557" cy="489828"/>
            <a:chOff x="6750050" y="5199063"/>
            <a:chExt cx="2190750" cy="794510"/>
          </a:xfrm>
        </p:grpSpPr>
        <p:sp>
          <p:nvSpPr>
            <p:cNvPr id="31" name="Rectangle 30"/>
            <p:cNvSpPr/>
            <p:nvPr/>
          </p:nvSpPr>
          <p:spPr bwMode="auto">
            <a:xfrm>
              <a:off x="6750050" y="5199066"/>
              <a:ext cx="2184400" cy="794507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61000">
                  <a:schemeClr val="bg1">
                    <a:lumMod val="95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256489" rIns="38862">
              <a:spAutoFit/>
            </a:bodyPr>
            <a:lstStyle/>
            <a:p>
              <a:pPr defTabSz="777240">
                <a:defRPr/>
              </a:pPr>
              <a:r>
                <a:rPr lang="en-US" sz="1200" baseline="30000" dirty="0">
                  <a:solidFill>
                    <a:schemeClr val="tx1"/>
                  </a:solidFill>
                  <a:latin typeface="Arial" charset="0"/>
                  <a:cs typeface="Times New Roman" pitchFamily="18" charset="0"/>
                </a:rPr>
                <a:t>1</a:t>
              </a:r>
              <a:r>
                <a:rPr lang="en-US" sz="1200" dirty="0">
                  <a:solidFill>
                    <a:schemeClr val="tx1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1200" dirty="0">
                  <a:solidFill>
                    <a:schemeClr val="tx1"/>
                  </a:solidFill>
                </a:rPr>
                <a:t>makes the equation true</a:t>
              </a:r>
              <a:endParaRPr lang="en-US" sz="1200" dirty="0">
                <a:solidFill>
                  <a:schemeClr val="tx1"/>
                </a:solidFill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6756400" y="5199063"/>
              <a:ext cx="2184400" cy="33891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3175">
              <a:solidFill>
                <a:schemeClr val="tx1">
                  <a:lumMod val="50000"/>
                  <a:lumOff val="50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20" b="1" dirty="0">
                  <a:solidFill>
                    <a:prstClr val="white"/>
                  </a:solidFill>
                  <a:latin typeface="Gill Sans MT" pitchFamily="34" charset="0"/>
                </a:rPr>
                <a:t>Vocabulary</a:t>
              </a:r>
            </a:p>
          </p:txBody>
        </p:sp>
      </p:grpSp>
      <p:sp>
        <p:nvSpPr>
          <p:cNvPr id="53" name="Rectangle 130"/>
          <p:cNvSpPr/>
          <p:nvPr/>
        </p:nvSpPr>
        <p:spPr>
          <a:xfrm>
            <a:off x="13501" y="821741"/>
            <a:ext cx="1882379" cy="210503"/>
          </a:xfrm>
          <a:custGeom>
            <a:avLst/>
            <a:gdLst/>
            <a:ahLst/>
            <a:cxnLst/>
            <a:rect l="l" t="t" r="r" b="b"/>
            <a:pathLst>
              <a:path w="2214255" h="247650">
                <a:moveTo>
                  <a:pt x="2113281" y="0"/>
                </a:moveTo>
                <a:lnTo>
                  <a:pt x="2214255" y="123825"/>
                </a:lnTo>
                <a:lnTo>
                  <a:pt x="2113281" y="247650"/>
                </a:lnTo>
                <a:lnTo>
                  <a:pt x="2113281" y="247269"/>
                </a:lnTo>
                <a:lnTo>
                  <a:pt x="0" y="247269"/>
                </a:lnTo>
                <a:lnTo>
                  <a:pt x="0" y="381"/>
                </a:lnTo>
                <a:lnTo>
                  <a:pt x="2113281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Activate Prior Knowledge</a:t>
            </a:r>
          </a:p>
        </p:txBody>
      </p:sp>
      <p:sp>
        <p:nvSpPr>
          <p:cNvPr id="3" name="Rectangle 2"/>
          <p:cNvSpPr/>
          <p:nvPr/>
        </p:nvSpPr>
        <p:spPr>
          <a:xfrm>
            <a:off x="76037" y="2344816"/>
            <a:ext cx="653395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Arial Narrow" panose="020B0606020202030204" pitchFamily="34" charset="0"/>
              </a:rPr>
              <a:t>Use the </a:t>
            </a:r>
            <a:r>
              <a:rPr lang="en-US" sz="1200" b="1" i="1" dirty="0">
                <a:latin typeface="Arial Narrow" panose="020B0606020202030204" pitchFamily="34" charset="0"/>
              </a:rPr>
              <a:t>guess-and-check</a:t>
            </a:r>
            <a:r>
              <a:rPr lang="en-US" sz="1200" dirty="0">
                <a:latin typeface="Arial Narrow" panose="020B0606020202030204" pitchFamily="34" charset="0"/>
              </a:rPr>
              <a:t> method to find the solution of the equation </a:t>
            </a:r>
            <a:r>
              <a:rPr lang="en-US" sz="12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x - 6 = 4.</a:t>
            </a:r>
          </a:p>
        </p:txBody>
      </p:sp>
      <p:sp>
        <p:nvSpPr>
          <p:cNvPr id="4" name="Rectangle 3"/>
          <p:cNvSpPr/>
          <p:nvPr/>
        </p:nvSpPr>
        <p:spPr>
          <a:xfrm>
            <a:off x="94538" y="2557058"/>
            <a:ext cx="236685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Arial Narrow" panose="020B0606020202030204" pitchFamily="34" charset="0"/>
              </a:rPr>
              <a:t>Is </a:t>
            </a:r>
            <a:r>
              <a:rPr lang="en-US" sz="1200" b="1" i="1" dirty="0">
                <a:latin typeface="Arial Narrow" panose="020B0606020202030204" pitchFamily="34" charset="0"/>
              </a:rPr>
              <a:t>11</a:t>
            </a:r>
            <a:r>
              <a:rPr lang="en-US" sz="1200" dirty="0">
                <a:latin typeface="Arial Narrow" panose="020B0606020202030204" pitchFamily="34" charset="0"/>
              </a:rPr>
              <a:t> the solution of x - 6 = 4? Explain.</a:t>
            </a:r>
          </a:p>
        </p:txBody>
      </p:sp>
      <p:sp>
        <p:nvSpPr>
          <p:cNvPr id="5" name="Rectangle 4"/>
          <p:cNvSpPr/>
          <p:nvPr/>
        </p:nvSpPr>
        <p:spPr>
          <a:xfrm>
            <a:off x="3001157" y="2558421"/>
            <a:ext cx="272725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Arial Narrow" panose="020B0606020202030204" pitchFamily="34" charset="0"/>
              </a:rPr>
              <a:t>Is </a:t>
            </a:r>
            <a:r>
              <a:rPr lang="en-US" sz="1200" b="1" i="1" dirty="0">
                <a:latin typeface="Arial Narrow" panose="020B0606020202030204" pitchFamily="34" charset="0"/>
              </a:rPr>
              <a:t>10</a:t>
            </a:r>
            <a:r>
              <a:rPr lang="en-US" sz="1200" dirty="0">
                <a:latin typeface="Arial Narrow" panose="020B0606020202030204" pitchFamily="34" charset="0"/>
              </a:rPr>
              <a:t> the solution of x - 6 = 4? Explai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7705" y="1074403"/>
                <a:ext cx="7460464" cy="12926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300" dirty="0">
                    <a:latin typeface="Arial" panose="020B0604020202020204" pitchFamily="34" charset="0"/>
                  </a:rPr>
                  <a:t>There are many ways to solve an equation. One way is by using a method called </a:t>
                </a:r>
                <a:r>
                  <a:rPr lang="en-US" sz="1300" b="1" i="1" u="sng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                           </a:t>
                </a:r>
                <a:r>
                  <a:rPr lang="en-US" sz="1300" dirty="0">
                    <a:latin typeface="Arial" panose="020B0604020202020204" pitchFamily="34" charset="0"/>
                  </a:rPr>
                  <a:t>. A guess- and-check method involves guessing a value for the variable in an equation and checking to see if it is the solution by ____________</a:t>
                </a:r>
                <a:r>
                  <a:rPr lang="en-US" sz="1300" b="1" i="1" u="sng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 </a:t>
                </a:r>
                <a:r>
                  <a:rPr lang="en-US" sz="1300" dirty="0">
                    <a:latin typeface="Arial" panose="020B0604020202020204" pitchFamily="34" charset="0"/>
                  </a:rPr>
                  <a:t>. the value in the equation. If the resulting equation is a ____________</a:t>
                </a:r>
                <a:r>
                  <a:rPr lang="en-US" sz="1300" b="1" i="1" u="sng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 </a:t>
                </a:r>
                <a:r>
                  <a:rPr lang="en-US" sz="1300" dirty="0">
                    <a:latin typeface="Arial" panose="020B0604020202020204" pitchFamily="34" charset="0"/>
                  </a:rPr>
                  <a:t>, then the value you guessed is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300" b="1" i="1" u="sng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1300" dirty="0">
                            <a:latin typeface="Arial" panose="020B0604020202020204" pitchFamily="34" charset="0"/>
                          </a:rPr>
                          <m:t>____________</m:t>
                        </m:r>
                      </m:e>
                      <m:sub>
                        <m:r>
                          <a:rPr lang="en-US" sz="1300" b="1" i="1" u="sng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1300" dirty="0">
                    <a:latin typeface="Arial" panose="020B0604020202020204" pitchFamily="34" charset="0"/>
                  </a:rPr>
                  <a:t> of the equation. If the equation is not a true statement, then you adjust the value of your guess and try again, continuing until you find the solution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05" y="1074403"/>
                <a:ext cx="7460464" cy="1292662"/>
              </a:xfrm>
              <a:prstGeom prst="rect">
                <a:avLst/>
              </a:prstGeom>
              <a:blipFill>
                <a:blip r:embed="rId3"/>
                <a:stretch>
                  <a:fillRect l="-82" t="-472" r="-245" b="-3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231554" y="3749851"/>
            <a:ext cx="25040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i="1" dirty="0">
                <a:latin typeface="Arial Narrow" panose="020B0606020202030204" pitchFamily="34" charset="0"/>
              </a:rPr>
              <a:t>11</a:t>
            </a:r>
            <a:r>
              <a:rPr lang="en-US" sz="1200" dirty="0">
                <a:latin typeface="Arial Narrow" panose="020B0606020202030204" pitchFamily="34" charset="0"/>
              </a:rPr>
              <a:t> </a:t>
            </a:r>
            <a:r>
              <a:rPr lang="en-US" sz="12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_____</a:t>
            </a:r>
            <a:r>
              <a:rPr lang="en-US" sz="1200" dirty="0">
                <a:latin typeface="Arial Narrow" panose="020B0606020202030204" pitchFamily="34" charset="0"/>
              </a:rPr>
              <a:t>the solution of x - 6 = 4 because it </a:t>
            </a:r>
            <a:r>
              <a:rPr lang="en-US" sz="12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_____ </a:t>
            </a:r>
            <a:r>
              <a:rPr lang="en-US" sz="1200" dirty="0">
                <a:latin typeface="Arial Narrow" panose="020B0606020202030204" pitchFamily="34" charset="0"/>
              </a:rPr>
              <a:t>make the equation true.</a:t>
            </a:r>
          </a:p>
        </p:txBody>
      </p:sp>
      <p:sp>
        <p:nvSpPr>
          <p:cNvPr id="33" name="Rectangle 32"/>
          <p:cNvSpPr/>
          <p:nvPr/>
        </p:nvSpPr>
        <p:spPr>
          <a:xfrm>
            <a:off x="2872005" y="3738701"/>
            <a:ext cx="25040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i="1" dirty="0">
                <a:latin typeface="Arial Narrow" panose="020B0606020202030204" pitchFamily="34" charset="0"/>
              </a:rPr>
              <a:t>10</a:t>
            </a:r>
            <a:r>
              <a:rPr lang="en-US" sz="1200" dirty="0">
                <a:latin typeface="Arial Narrow" panose="020B0606020202030204" pitchFamily="34" charset="0"/>
              </a:rPr>
              <a:t> </a:t>
            </a:r>
            <a:r>
              <a:rPr lang="en-US" sz="12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_____</a:t>
            </a:r>
            <a:r>
              <a:rPr lang="en-US" sz="1200" dirty="0">
                <a:latin typeface="Arial Narrow" panose="020B0606020202030204" pitchFamily="34" charset="0"/>
              </a:rPr>
              <a:t> the solution of x - 6 = 4 because it </a:t>
            </a:r>
            <a:r>
              <a:rPr lang="en-US" sz="12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_____</a:t>
            </a:r>
            <a:r>
              <a:rPr lang="en-US" sz="1200" dirty="0">
                <a:latin typeface="Arial Narrow" panose="020B0606020202030204" pitchFamily="34" charset="0"/>
              </a:rPr>
              <a:t> the equation true.</a:t>
            </a:r>
          </a:p>
        </p:txBody>
      </p:sp>
      <p:sp>
        <p:nvSpPr>
          <p:cNvPr id="2" name="Rectangle 1"/>
          <p:cNvSpPr/>
          <p:nvPr/>
        </p:nvSpPr>
        <p:spPr>
          <a:xfrm>
            <a:off x="438099" y="261956"/>
            <a:ext cx="571695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latin typeface="Arial Narrow" panose="020B0606020202030204" pitchFamily="34" charset="0"/>
              </a:rPr>
              <a:t>Lesson 1: 1.1 Solving One-Variable Two-Step Equations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82BDD2E-F16F-4F8A-BBEB-D81187648F19}"/>
              </a:ext>
            </a:extLst>
          </p:cNvPr>
          <p:cNvSpPr/>
          <p:nvPr/>
        </p:nvSpPr>
        <p:spPr>
          <a:xfrm>
            <a:off x="4938464" y="124120"/>
            <a:ext cx="26068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solidFill>
                  <a:schemeClr val="tx1"/>
                </a:solidFill>
                <a:latin typeface="Arial" panose="020B0604020202020204" pitchFamily="34" charset="0"/>
                <a:ea typeface="Century Gothic"/>
                <a:cs typeface="Arial" panose="020B0604020202020204" pitchFamily="34" charset="0"/>
                <a:sym typeface="Century Gothic"/>
              </a:rPr>
              <a:t>Name:_______________________</a:t>
            </a:r>
          </a:p>
          <a:p>
            <a:endParaRPr lang="en-US" sz="1200" b="1" dirty="0">
              <a:solidFill>
                <a:schemeClr val="tx1"/>
              </a:solidFill>
              <a:latin typeface="Arial" panose="020B0604020202020204" pitchFamily="34" charset="0"/>
              <a:ea typeface="Century Gothic"/>
              <a:cs typeface="Arial" panose="020B0604020202020204" pitchFamily="34" charset="0"/>
              <a:sym typeface="Century Gothic"/>
            </a:endParaRPr>
          </a:p>
          <a:p>
            <a:r>
              <a:rPr lang="en-US" sz="1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Century Gothic"/>
              </a:rPr>
              <a:t>Period:____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BB332A7-AAFA-4780-A4B7-C289689BA53E}"/>
              </a:ext>
            </a:extLst>
          </p:cNvPr>
          <p:cNvSpPr/>
          <p:nvPr/>
        </p:nvSpPr>
        <p:spPr>
          <a:xfrm>
            <a:off x="83752" y="4499574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22" name="Group 65">
            <a:extLst>
              <a:ext uri="{FF2B5EF4-FFF2-40B4-BE49-F238E27FC236}">
                <a16:creationId xmlns:a16="http://schemas.microsoft.com/office/drawing/2014/main" id="{D5A01826-EECA-429C-812E-630F05FE9A99}"/>
              </a:ext>
            </a:extLst>
          </p:cNvPr>
          <p:cNvGrpSpPr>
            <a:grpSpLocks/>
          </p:cNvGrpSpPr>
          <p:nvPr/>
        </p:nvGrpSpPr>
        <p:grpSpPr bwMode="auto">
          <a:xfrm>
            <a:off x="149113" y="5695909"/>
            <a:ext cx="7383780" cy="33735"/>
            <a:chOff x="312862" y="969963"/>
            <a:chExt cx="8471606" cy="39687"/>
          </a:xfrm>
        </p:grpSpPr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8B66560A-E6E2-421F-9FC1-FD3B8747344B}"/>
                </a:ext>
              </a:extLst>
            </p:cNvPr>
            <p:cNvCxnSpPr/>
            <p:nvPr/>
          </p:nvCxnSpPr>
          <p:spPr bwMode="auto">
            <a:xfrm>
              <a:off x="312862" y="969963"/>
              <a:ext cx="8471606" cy="0"/>
            </a:xfrm>
            <a:prstGeom prst="line">
              <a:avLst/>
            </a:prstGeom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7DAF52EF-AEF1-41A6-A87F-1754E4DE493A}"/>
                </a:ext>
              </a:extLst>
            </p:cNvPr>
            <p:cNvCxnSpPr/>
            <p:nvPr/>
          </p:nvCxnSpPr>
          <p:spPr bwMode="auto">
            <a:xfrm>
              <a:off x="312862" y="1009650"/>
              <a:ext cx="8471606" cy="0"/>
            </a:xfrm>
            <a:prstGeom prst="line">
              <a:avLst/>
            </a:prstGeom>
            <a:ln w="31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Rectangle 21">
            <a:extLst>
              <a:ext uri="{FF2B5EF4-FFF2-40B4-BE49-F238E27FC236}">
                <a16:creationId xmlns:a16="http://schemas.microsoft.com/office/drawing/2014/main" id="{F7537D37-CBB0-4DF5-B345-746092EAA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05" y="4635415"/>
            <a:ext cx="776062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200" dirty="0">
                <a:latin typeface="Arial Narrow" panose="020B0606020202030204" pitchFamily="34" charset="0"/>
              </a:rPr>
              <a:t>Another way to solve an equation is by </a:t>
            </a:r>
            <a:r>
              <a:rPr lang="en-US" sz="12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_____________________</a:t>
            </a:r>
            <a:r>
              <a:rPr lang="en-US" sz="1200" dirty="0">
                <a:latin typeface="Arial Narrow" panose="020B0606020202030204" pitchFamily="34" charset="0"/>
              </a:rPr>
              <a:t>. In this method, you begin at the end and work backward toward the beginning. Using a guess-and-check method could take </a:t>
            </a:r>
            <a:r>
              <a:rPr lang="en-US" sz="12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_____________________ </a:t>
            </a:r>
            <a:r>
              <a:rPr lang="en-US" sz="1200" dirty="0">
                <a:latin typeface="Arial Narrow" panose="020B0606020202030204" pitchFamily="34" charset="0"/>
              </a:rPr>
              <a:t>to find the solution. Working backward seems more </a:t>
            </a:r>
            <a:r>
              <a:rPr lang="en-US" sz="12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_____________________</a:t>
            </a:r>
            <a:r>
              <a:rPr lang="en-US" sz="1200" dirty="0">
                <a:latin typeface="Arial Narrow" panose="020B0606020202030204" pitchFamily="34" charset="0"/>
              </a:rPr>
              <a:t> because it uses reasoning about the values. </a:t>
            </a:r>
            <a:endParaRPr lang="en-US" sz="1200" dirty="0">
              <a:solidFill>
                <a:srgbClr val="000000"/>
              </a:solidFill>
              <a:latin typeface="Arial Narrow" panose="020B0606020202030204" pitchFamily="34" charset="0"/>
              <a:cs typeface="Times New Roman" pitchFamily="18" charset="0"/>
            </a:endParaRPr>
          </a:p>
        </p:txBody>
      </p:sp>
      <p:sp>
        <p:nvSpPr>
          <p:cNvPr id="26" name="Rectangle 130">
            <a:extLst>
              <a:ext uri="{FF2B5EF4-FFF2-40B4-BE49-F238E27FC236}">
                <a16:creationId xmlns:a16="http://schemas.microsoft.com/office/drawing/2014/main" id="{0040A3D6-6092-4F6F-9D1D-524C0B954FAB}"/>
              </a:ext>
            </a:extLst>
          </p:cNvPr>
          <p:cNvSpPr/>
          <p:nvPr/>
        </p:nvSpPr>
        <p:spPr>
          <a:xfrm>
            <a:off x="185871" y="4396849"/>
            <a:ext cx="1882379" cy="210503"/>
          </a:xfrm>
          <a:custGeom>
            <a:avLst/>
            <a:gdLst/>
            <a:ahLst/>
            <a:cxnLst/>
            <a:rect l="l" t="t" r="r" b="b"/>
            <a:pathLst>
              <a:path w="2214255" h="247650">
                <a:moveTo>
                  <a:pt x="2113281" y="0"/>
                </a:moveTo>
                <a:lnTo>
                  <a:pt x="2214255" y="123825"/>
                </a:lnTo>
                <a:lnTo>
                  <a:pt x="2113281" y="247650"/>
                </a:lnTo>
                <a:lnTo>
                  <a:pt x="2113281" y="247269"/>
                </a:lnTo>
                <a:lnTo>
                  <a:pt x="0" y="247269"/>
                </a:lnTo>
                <a:lnTo>
                  <a:pt x="0" y="381"/>
                </a:lnTo>
                <a:lnTo>
                  <a:pt x="2113281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Concept Development</a:t>
            </a:r>
          </a:p>
        </p:txBody>
      </p:sp>
      <p:sp>
        <p:nvSpPr>
          <p:cNvPr id="27" name="Rectangle 21">
            <a:extLst>
              <a:ext uri="{FF2B5EF4-FFF2-40B4-BE49-F238E27FC236}">
                <a16:creationId xmlns:a16="http://schemas.microsoft.com/office/drawing/2014/main" id="{92E0EBF9-7B63-4FC6-A12B-D05F018D8CE7}"/>
              </a:ext>
            </a:extLst>
          </p:cNvPr>
          <p:cNvSpPr/>
          <p:nvPr/>
        </p:nvSpPr>
        <p:spPr bwMode="auto">
          <a:xfrm>
            <a:off x="620774" y="5318120"/>
            <a:ext cx="6580959" cy="310356"/>
          </a:xfrm>
          <a:custGeom>
            <a:avLst/>
            <a:gdLst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5788"/>
              <a:gd name="connsiteX1" fmla="*/ 2148868 w 2148868"/>
              <a:gd name="connsiteY1" fmla="*/ 0 h 1695788"/>
              <a:gd name="connsiteX2" fmla="*/ 2148868 w 2148868"/>
              <a:gd name="connsiteY2" fmla="*/ 1694881 h 1695788"/>
              <a:gd name="connsiteX3" fmla="*/ 0 w 2148868"/>
              <a:gd name="connsiteY3" fmla="*/ 1694881 h 1695788"/>
              <a:gd name="connsiteX4" fmla="*/ 0 w 2148868"/>
              <a:gd name="connsiteY4" fmla="*/ 0 h 1695788"/>
              <a:gd name="connsiteX0" fmla="*/ 0 w 2148868"/>
              <a:gd name="connsiteY0" fmla="*/ 0 h 1695788"/>
              <a:gd name="connsiteX1" fmla="*/ 2148868 w 2148868"/>
              <a:gd name="connsiteY1" fmla="*/ 0 h 1695788"/>
              <a:gd name="connsiteX2" fmla="*/ 2148868 w 2148868"/>
              <a:gd name="connsiteY2" fmla="*/ 1694881 h 1695788"/>
              <a:gd name="connsiteX3" fmla="*/ 0 w 2148868"/>
              <a:gd name="connsiteY3" fmla="*/ 1694881 h 1695788"/>
              <a:gd name="connsiteX4" fmla="*/ 0 w 2148868"/>
              <a:gd name="connsiteY4" fmla="*/ 0 h 1695788"/>
              <a:gd name="connsiteX0" fmla="*/ 0 w 2148868"/>
              <a:gd name="connsiteY0" fmla="*/ 0 h 1695788"/>
              <a:gd name="connsiteX1" fmla="*/ 2148868 w 2148868"/>
              <a:gd name="connsiteY1" fmla="*/ 0 h 1695788"/>
              <a:gd name="connsiteX2" fmla="*/ 2148868 w 2148868"/>
              <a:gd name="connsiteY2" fmla="*/ 1694881 h 1695788"/>
              <a:gd name="connsiteX3" fmla="*/ 0 w 2148868"/>
              <a:gd name="connsiteY3" fmla="*/ 1694881 h 1695788"/>
              <a:gd name="connsiteX4" fmla="*/ 0 w 2148868"/>
              <a:gd name="connsiteY4" fmla="*/ 0 h 1695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48868" h="1695788">
                <a:moveTo>
                  <a:pt x="0" y="0"/>
                </a:moveTo>
                <a:lnTo>
                  <a:pt x="2148868" y="0"/>
                </a:lnTo>
                <a:cubicBezTo>
                  <a:pt x="2140903" y="626221"/>
                  <a:pt x="2138695" y="1048958"/>
                  <a:pt x="2148868" y="1694881"/>
                </a:cubicBezTo>
                <a:cubicBezTo>
                  <a:pt x="1440199" y="1672021"/>
                  <a:pt x="709966" y="1701157"/>
                  <a:pt x="0" y="1694881"/>
                </a:cubicBezTo>
                <a:cubicBezTo>
                  <a:pt x="7620" y="1129921"/>
                  <a:pt x="2593" y="748742"/>
                  <a:pt x="0" y="0"/>
                </a:cubicBezTo>
                <a:close/>
              </a:path>
            </a:pathLst>
          </a:custGeom>
          <a:gradFill flip="none" rotWithShape="1">
            <a:gsLst>
              <a:gs pos="12000">
                <a:schemeClr val="bg1">
                  <a:lumMod val="95000"/>
                </a:schemeClr>
              </a:gs>
              <a:gs pos="50000">
                <a:schemeClr val="bg1"/>
              </a:gs>
              <a:gs pos="95000">
                <a:schemeClr val="bg1"/>
              </a:gs>
            </a:gsLst>
            <a:lin ang="2700000" scaled="1"/>
            <a:tileRect/>
          </a:gradFill>
          <a:ln w="3175">
            <a:solidFill>
              <a:schemeClr val="bg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 </a:t>
            </a:r>
            <a:r>
              <a:rPr lang="en-US" sz="12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_______________</a:t>
            </a:r>
            <a:r>
              <a:rPr lang="en-US" sz="1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f an equation is a value for the variable that makes the equation </a:t>
            </a:r>
            <a:r>
              <a:rPr lang="en-US" sz="12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__________</a:t>
            </a:r>
            <a:r>
              <a:rPr lang="en-US" sz="12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12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8C1CAACF-327F-45BF-9373-2DA7DBF5813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882738" y="5961100"/>
            <a:ext cx="6380356" cy="3789017"/>
          </a:xfrm>
          <a:prstGeom prst="rect">
            <a:avLst/>
          </a:prstGeom>
        </p:spPr>
      </p:pic>
      <p:sp>
        <p:nvSpPr>
          <p:cNvPr id="32" name="Rectangle 31">
            <a:extLst>
              <a:ext uri="{FF2B5EF4-FFF2-40B4-BE49-F238E27FC236}">
                <a16:creationId xmlns:a16="http://schemas.microsoft.com/office/drawing/2014/main" id="{D84F2056-D34F-4108-A4FF-856A81AA4EBA}"/>
              </a:ext>
            </a:extLst>
          </p:cNvPr>
          <p:cNvSpPr/>
          <p:nvPr/>
        </p:nvSpPr>
        <p:spPr>
          <a:xfrm>
            <a:off x="1706833" y="5706873"/>
            <a:ext cx="475482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i="1" dirty="0">
                <a:latin typeface="Arial Narrow" panose="020B0606020202030204" pitchFamily="34" charset="0"/>
              </a:rPr>
              <a:t>To determine the solution of an equation, you will use the </a:t>
            </a:r>
            <a:r>
              <a:rPr lang="en-US" sz="1200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Properties of Equality</a:t>
            </a:r>
            <a:r>
              <a:rPr lang="en-US" sz="1200" i="1" dirty="0">
                <a:latin typeface="Arial Narrow" panose="020B0606020202030204" pitchFamily="34" charset="0"/>
              </a:rPr>
              <a:t>.</a:t>
            </a: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4B3B1F53-780B-4B95-B24A-A21A1DE453C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06565" y="6718361"/>
            <a:ext cx="1088124" cy="564033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91831C1D-D268-4495-9964-81607F3E33C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25524" y="6680058"/>
            <a:ext cx="1088124" cy="56403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CB154807-597A-4681-96D8-09F1AF2839B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06565" y="7390411"/>
            <a:ext cx="1088124" cy="564033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5A1658F1-C7B3-41DB-BFE8-0DCEFC4FF5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36315" y="7354904"/>
            <a:ext cx="1088124" cy="564033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C6C25A3F-5AB8-4AE2-BFA2-0B70729722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06565" y="8106885"/>
            <a:ext cx="1088124" cy="564033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40FDB189-AD06-436F-B0E9-8DE43E14D74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4829" y="8106885"/>
            <a:ext cx="1088124" cy="564033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D7771B6B-262A-4AB1-8D37-574B4CF4432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98761" y="8861873"/>
            <a:ext cx="1088124" cy="829938"/>
          </a:xfrm>
          <a:prstGeom prst="rect">
            <a:avLst/>
          </a:prstGeom>
        </p:spPr>
      </p:pic>
      <p:pic>
        <p:nvPicPr>
          <p:cNvPr id="44" name="Picture 43">
            <a:extLst>
              <a:ext uri="{FF2B5EF4-FFF2-40B4-BE49-F238E27FC236}">
                <a16:creationId xmlns:a16="http://schemas.microsoft.com/office/drawing/2014/main" id="{5F8C3AE1-4271-4BDB-963E-4E9B7F54C4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80927" y="8858865"/>
            <a:ext cx="1088124" cy="8329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1" grpId="0"/>
      <p:bldP spid="33" grpId="0"/>
      <p:bldP spid="27" grpId="0" animBg="1"/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>
            <a:extLst>
              <a:ext uri="{FF2B5EF4-FFF2-40B4-BE49-F238E27FC236}">
                <a16:creationId xmlns:a16="http://schemas.microsoft.com/office/drawing/2014/main" id="{6FF1D65E-D3E5-4822-928F-223D694A64A9}"/>
              </a:ext>
            </a:extLst>
          </p:cNvPr>
          <p:cNvSpPr/>
          <p:nvPr/>
        </p:nvSpPr>
        <p:spPr bwMode="auto">
          <a:xfrm>
            <a:off x="328206" y="274372"/>
            <a:ext cx="6656871" cy="4663389"/>
          </a:xfrm>
          <a:prstGeom prst="rect">
            <a:avLst/>
          </a:prstGeom>
          <a:solidFill>
            <a:srgbClr val="FFFFFF"/>
          </a:solidFill>
          <a:ln w="6350" algn="ctr">
            <a:solidFill>
              <a:schemeClr val="bg2"/>
            </a:solidFill>
            <a:miter lim="800000"/>
            <a:headEnd/>
            <a:tailEnd/>
          </a:ln>
          <a:effectLst>
            <a:outerShdw blurRad="50800" algn="ctr" rotWithShape="0">
              <a:schemeClr val="bg2">
                <a:lumMod val="50000"/>
                <a:alpha val="40000"/>
              </a:schemeClr>
            </a:outerShdw>
          </a:effectLst>
          <a:extLst/>
        </p:spPr>
        <p:txBody>
          <a:bodyPr rot="0" spcFirstLastPara="0" vertOverflow="overflow" horzOverflow="overflow" vert="horz" wrap="none" lIns="38100" tIns="38100" rIns="38100" bIns="381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defTabSz="761970" fontAlgn="auto">
              <a:spcBef>
                <a:spcPts val="0"/>
              </a:spcBef>
              <a:spcAft>
                <a:spcPts val="0"/>
              </a:spcAft>
            </a:pPr>
            <a:endParaRPr lang="en-US" b="1" kern="0" dirty="0">
              <a:solidFill>
                <a:srgbClr val="202020"/>
              </a:solidFill>
              <a:latin typeface="+mj-lt"/>
              <a:cs typeface="Arial" pitchFamily="34" charset="0"/>
            </a:endParaRPr>
          </a:p>
        </p:txBody>
      </p:sp>
      <p:sp>
        <p:nvSpPr>
          <p:cNvPr id="35" name="Rectangle 21">
            <a:extLst>
              <a:ext uri="{FF2B5EF4-FFF2-40B4-BE49-F238E27FC236}">
                <a16:creationId xmlns:a16="http://schemas.microsoft.com/office/drawing/2014/main" id="{E96826BE-4DA5-4731-9E3E-279E84955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248" y="325445"/>
            <a:ext cx="561842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761970">
              <a:defRPr/>
            </a:pPr>
            <a:r>
              <a:rPr lang="en-US" sz="1200" dirty="0">
                <a:solidFill>
                  <a:srgbClr val="000000"/>
                </a:solidFill>
                <a:cs typeface="+mn-cs"/>
              </a:rPr>
              <a:t>A </a:t>
            </a:r>
            <a:r>
              <a:rPr lang="en-US" sz="1200" b="1" dirty="0">
                <a:solidFill>
                  <a:srgbClr val="000000"/>
                </a:solidFill>
                <a:cs typeface="+mn-cs"/>
              </a:rPr>
              <a:t>two-step equation </a:t>
            </a:r>
            <a:r>
              <a:rPr lang="en-US" sz="1200" dirty="0">
                <a:solidFill>
                  <a:srgbClr val="000000"/>
                </a:solidFill>
                <a:cs typeface="+mn-cs"/>
              </a:rPr>
              <a:t>contains</a:t>
            </a:r>
            <a:r>
              <a:rPr lang="en-US" sz="1200" baseline="-25000" dirty="0">
                <a:solidFill>
                  <a:srgbClr val="000000"/>
                </a:solidFill>
                <a:cs typeface="+mn-cs"/>
              </a:rPr>
              <a:t>2 </a:t>
            </a:r>
            <a:r>
              <a:rPr lang="en-US" sz="1200" dirty="0">
                <a:solidFill>
                  <a:srgbClr val="000000"/>
                </a:solidFill>
                <a:cs typeface="+mn-cs"/>
              </a:rPr>
              <a:t>two operations.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5122C9A1-27AE-49F0-8481-96D272EA36C2}"/>
              </a:ext>
            </a:extLst>
          </p:cNvPr>
          <p:cNvGrpSpPr>
            <a:grpSpLocks/>
          </p:cNvGrpSpPr>
          <p:nvPr/>
        </p:nvGrpSpPr>
        <p:grpSpPr bwMode="auto">
          <a:xfrm>
            <a:off x="1735962" y="544535"/>
            <a:ext cx="1514127" cy="677962"/>
            <a:chOff x="1498558" y="608845"/>
            <a:chExt cx="1816364" cy="814018"/>
          </a:xfrm>
        </p:grpSpPr>
        <p:sp>
          <p:nvSpPr>
            <p:cNvPr id="37" name="Text Box 120">
              <a:extLst>
                <a:ext uri="{FF2B5EF4-FFF2-40B4-BE49-F238E27FC236}">
                  <a16:creationId xmlns:a16="http://schemas.microsoft.com/office/drawing/2014/main" id="{03B00D68-CF08-461B-87B9-A97A557191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0460" y="778290"/>
              <a:ext cx="1554462" cy="480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dirty="0">
                  <a:solidFill>
                    <a:schemeClr val="accent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2</a:t>
              </a:r>
              <a:r>
                <a:rPr lang="en-US" altLang="en-US" sz="2000" i="1" dirty="0">
                  <a:solidFill>
                    <a:schemeClr val="accent1"/>
                  </a:solidFill>
                  <a:latin typeface="Calisto MT" panose="02040603050505030304" pitchFamily="18" charset="0"/>
                  <a:ea typeface="MS PGothic" panose="020B0600070205080204" pitchFamily="34" charset="-128"/>
                </a:rPr>
                <a:t>x</a:t>
              </a:r>
              <a:r>
                <a:rPr lang="en-US" altLang="en-US" sz="2000" dirty="0">
                  <a:latin typeface="Arial" panose="020B0604020202020204" pitchFamily="34" charset="0"/>
                  <a:ea typeface="MS PGothic" panose="020B0600070205080204" pitchFamily="34" charset="-128"/>
                </a:rPr>
                <a:t> </a:t>
              </a:r>
              <a:r>
                <a:rPr lang="en-US" altLang="en-US" sz="2000" dirty="0">
                  <a:latin typeface="Symbol" panose="05050102010706020507" pitchFamily="18" charset="2"/>
                  <a:ea typeface="MS PGothic" panose="020B0600070205080204" pitchFamily="34" charset="-128"/>
                </a:rPr>
                <a:t>+</a:t>
              </a:r>
              <a:r>
                <a:rPr lang="en-US" altLang="en-US" sz="2000" dirty="0">
                  <a:latin typeface="Arial" panose="020B0604020202020204" pitchFamily="34" charset="0"/>
                  <a:ea typeface="MS PGothic" panose="020B0600070205080204" pitchFamily="34" charset="-128"/>
                </a:rPr>
                <a:t> </a:t>
              </a:r>
              <a:r>
                <a:rPr lang="en-US" altLang="en-US" sz="2000" dirty="0">
                  <a:solidFill>
                    <a:schemeClr val="accent2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3</a:t>
              </a:r>
              <a:r>
                <a:rPr lang="en-US" altLang="en-US" sz="2000" dirty="0">
                  <a:latin typeface="Arial" panose="020B0604020202020204" pitchFamily="34" charset="0"/>
                  <a:ea typeface="MS PGothic" panose="020B0600070205080204" pitchFamily="34" charset="-128"/>
                </a:rPr>
                <a:t> </a:t>
              </a:r>
              <a:r>
                <a:rPr lang="en-US" altLang="en-US" sz="2000" dirty="0">
                  <a:latin typeface="Symbol" panose="05050102010706020507" pitchFamily="18" charset="2"/>
                  <a:ea typeface="MS PGothic" panose="020B0600070205080204" pitchFamily="34" charset="-128"/>
                </a:rPr>
                <a:t>=</a:t>
              </a:r>
              <a:r>
                <a:rPr lang="en-US" altLang="en-US" sz="2000" dirty="0">
                  <a:latin typeface="Arial" panose="020B0604020202020204" pitchFamily="34" charset="0"/>
                  <a:ea typeface="MS PGothic" panose="020B0600070205080204" pitchFamily="34" charset="-128"/>
                </a:rPr>
                <a:t> 7</a:t>
              </a:r>
            </a:p>
          </p:txBody>
        </p:sp>
        <p:sp>
          <p:nvSpPr>
            <p:cNvPr id="38" name="Text Box 126">
              <a:extLst>
                <a:ext uri="{FF2B5EF4-FFF2-40B4-BE49-F238E27FC236}">
                  <a16:creationId xmlns:a16="http://schemas.microsoft.com/office/drawing/2014/main" id="{CB74841A-042D-4342-A026-749BA12E49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8558" y="608845"/>
              <a:ext cx="1103750" cy="280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917" b="1" dirty="0">
                  <a:solidFill>
                    <a:schemeClr val="accent1"/>
                  </a:solidFill>
                  <a:latin typeface="+mn-lt"/>
                  <a:ea typeface="ＭＳ Ｐゴシック" pitchFamily="34" charset="-128"/>
                </a:rPr>
                <a:t>multiplication</a:t>
              </a:r>
            </a:p>
          </p:txBody>
        </p:sp>
        <p:sp>
          <p:nvSpPr>
            <p:cNvPr id="39" name="Text Box 126">
              <a:extLst>
                <a:ext uri="{FF2B5EF4-FFF2-40B4-BE49-F238E27FC236}">
                  <a16:creationId xmlns:a16="http://schemas.microsoft.com/office/drawing/2014/main" id="{5C439A0F-F44A-4E87-BFB5-D2C65919E6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9309" y="1142549"/>
              <a:ext cx="971237" cy="280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917" b="1" dirty="0">
                  <a:solidFill>
                    <a:schemeClr val="accent2"/>
                  </a:solidFill>
                  <a:latin typeface="+mn-lt"/>
                  <a:ea typeface="ＭＳ Ｐゴシック" pitchFamily="34" charset="-128"/>
                </a:rPr>
                <a:t>addition</a:t>
              </a:r>
            </a:p>
          </p:txBody>
        </p:sp>
      </p:grpSp>
      <p:grpSp>
        <p:nvGrpSpPr>
          <p:cNvPr id="40" name="Group 7">
            <a:extLst>
              <a:ext uri="{FF2B5EF4-FFF2-40B4-BE49-F238E27FC236}">
                <a16:creationId xmlns:a16="http://schemas.microsoft.com/office/drawing/2014/main" id="{CC455E48-7A34-4BF2-A563-404782A5DA7D}"/>
              </a:ext>
            </a:extLst>
          </p:cNvPr>
          <p:cNvGrpSpPr>
            <a:grpSpLocks/>
          </p:cNvGrpSpPr>
          <p:nvPr/>
        </p:nvGrpSpPr>
        <p:grpSpPr bwMode="auto">
          <a:xfrm>
            <a:off x="3443342" y="566637"/>
            <a:ext cx="1762069" cy="740801"/>
            <a:chOff x="3572320" y="632775"/>
            <a:chExt cx="2115362" cy="890089"/>
          </a:xfrm>
        </p:grpSpPr>
        <p:sp>
          <p:nvSpPr>
            <p:cNvPr id="41" name="Text Box 120">
              <a:extLst>
                <a:ext uri="{FF2B5EF4-FFF2-40B4-BE49-F238E27FC236}">
                  <a16:creationId xmlns:a16="http://schemas.microsoft.com/office/drawing/2014/main" id="{872A651C-7BF5-4739-9E26-56AB9B4680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3220" y="718101"/>
              <a:ext cx="1554462" cy="480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dirty="0">
                  <a:latin typeface="+mn-lt"/>
                  <a:ea typeface="MS PGothic" panose="020B0600070205080204" pitchFamily="34" charset="-128"/>
                </a:rPr>
                <a:t>- 5 = 1</a:t>
              </a:r>
            </a:p>
          </p:txBody>
        </p:sp>
        <p:sp>
          <p:nvSpPr>
            <p:cNvPr id="42" name="Rectangle 3">
              <a:extLst>
                <a:ext uri="{FF2B5EF4-FFF2-40B4-BE49-F238E27FC236}">
                  <a16:creationId xmlns:a16="http://schemas.microsoft.com/office/drawing/2014/main" id="{BEC13023-1CD0-45A4-A38E-BE6BC77D68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9410" y="653404"/>
              <a:ext cx="377569" cy="731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ts val="2000"/>
                </a:lnSpc>
              </a:pPr>
              <a:r>
                <a:rPr lang="en-US" altLang="en-US" sz="2000" i="1" u="sng" dirty="0">
                  <a:solidFill>
                    <a:srgbClr val="000000"/>
                  </a:solidFill>
                  <a:latin typeface="+mn-lt"/>
                  <a:ea typeface="MS PGothic" panose="020B0600070205080204" pitchFamily="34" charset="-128"/>
                </a:rPr>
                <a:t>x</a:t>
              </a:r>
            </a:p>
            <a:p>
              <a:pPr>
                <a:lnSpc>
                  <a:spcPts val="2000"/>
                </a:lnSpc>
              </a:pPr>
              <a:r>
                <a:rPr lang="en-US" altLang="en-US" sz="2000" dirty="0">
                  <a:latin typeface="+mn-lt"/>
                </a:rPr>
                <a:t>4</a:t>
              </a:r>
            </a:p>
          </p:txBody>
        </p:sp>
        <p:sp>
          <p:nvSpPr>
            <p:cNvPr id="43" name="Text Box 126">
              <a:extLst>
                <a:ext uri="{FF2B5EF4-FFF2-40B4-BE49-F238E27FC236}">
                  <a16:creationId xmlns:a16="http://schemas.microsoft.com/office/drawing/2014/main" id="{35C40DD7-1ECD-43B2-9BA9-65E886AAC7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7503" y="632775"/>
              <a:ext cx="971954" cy="280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  <a:defRPr/>
              </a:pPr>
              <a:r>
                <a:rPr lang="en-US" sz="917" b="1" dirty="0">
                  <a:solidFill>
                    <a:schemeClr val="tx2"/>
                  </a:solidFill>
                  <a:latin typeface="+mn-lt"/>
                  <a:ea typeface="ＭＳ Ｐゴシック" pitchFamily="34" charset="-128"/>
                </a:rPr>
                <a:t>subtraction</a:t>
              </a:r>
            </a:p>
          </p:txBody>
        </p:sp>
        <p:sp>
          <p:nvSpPr>
            <p:cNvPr id="44" name="Text Box 126">
              <a:extLst>
                <a:ext uri="{FF2B5EF4-FFF2-40B4-BE49-F238E27FC236}">
                  <a16:creationId xmlns:a16="http://schemas.microsoft.com/office/drawing/2014/main" id="{6683F8A0-C8EB-43F5-A81C-5FAA77FCC6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2320" y="1242354"/>
              <a:ext cx="970366" cy="280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917" b="1" dirty="0">
                  <a:solidFill>
                    <a:schemeClr val="accent4"/>
                  </a:solidFill>
                  <a:latin typeface="+mn-lt"/>
                  <a:ea typeface="ＭＳ Ｐゴシック" pitchFamily="34" charset="-128"/>
                </a:rPr>
                <a:t>division</a:t>
              </a:r>
            </a:p>
          </p:txBody>
        </p:sp>
      </p:grpSp>
      <p:sp>
        <p:nvSpPr>
          <p:cNvPr id="45" name="Text Box 347">
            <a:extLst>
              <a:ext uri="{FF2B5EF4-FFF2-40B4-BE49-F238E27FC236}">
                <a16:creationId xmlns:a16="http://schemas.microsoft.com/office/drawing/2014/main" id="{7D912F68-EDED-4695-9121-1B493C7A12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76" y="1143275"/>
            <a:ext cx="343807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76197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kern="0" dirty="0">
                <a:solidFill>
                  <a:srgbClr val="000000"/>
                </a:solidFill>
                <a:latin typeface="+mn-lt"/>
              </a:rPr>
              <a:t>Solving Two-Step Equations</a:t>
            </a:r>
          </a:p>
        </p:txBody>
      </p:sp>
      <p:sp>
        <p:nvSpPr>
          <p:cNvPr id="46" name="Rectangle 119">
            <a:extLst>
              <a:ext uri="{FF2B5EF4-FFF2-40B4-BE49-F238E27FC236}">
                <a16:creationId xmlns:a16="http://schemas.microsoft.com/office/drawing/2014/main" id="{050EAA66-2C78-4FDA-BEDF-2FC1AF906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210" y="1348412"/>
            <a:ext cx="6571867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1200" dirty="0"/>
              <a:t>A </a:t>
            </a:r>
            <a:r>
              <a:rPr lang="en-US" sz="1200" b="1" dirty="0"/>
              <a:t>two-step equation</a:t>
            </a:r>
            <a:r>
              <a:rPr lang="en-US" sz="1200" dirty="0"/>
              <a:t> requires</a:t>
            </a:r>
            <a:r>
              <a:rPr lang="en-US" sz="1200" baseline="-25000" dirty="0"/>
              <a:t>3</a:t>
            </a:r>
            <a:r>
              <a:rPr lang="en-US" sz="1200" dirty="0"/>
              <a:t> </a:t>
            </a:r>
            <a:r>
              <a:rPr lang="en-US" sz="1200" b="1" dirty="0">
                <a:solidFill>
                  <a:srgbClr val="FF0000"/>
                </a:solidFill>
              </a:rPr>
              <a:t>two inverse operations </a:t>
            </a:r>
            <a:r>
              <a:rPr lang="en-US" sz="1200" dirty="0"/>
              <a:t>to solve for the variable.</a:t>
            </a:r>
          </a:p>
          <a:p>
            <a:pPr marL="336007" indent="-238115">
              <a:buClr>
                <a:schemeClr val="tx2"/>
              </a:buClr>
              <a:buFont typeface="Wingdings 3" panose="05040102010807070707" pitchFamily="18" charset="2"/>
              <a:buChar char="}"/>
              <a:defRPr/>
            </a:pPr>
            <a:r>
              <a:rPr lang="en-US" sz="1200" dirty="0"/>
              <a:t>To keep an equation </a:t>
            </a:r>
            <a:r>
              <a:rPr lang="en-US" sz="1200" b="1" dirty="0"/>
              <a:t>balanced, </a:t>
            </a:r>
            <a:r>
              <a:rPr lang="en-US" sz="1200" b="1" dirty="0">
                <a:solidFill>
                  <a:srgbClr val="FF0000"/>
                </a:solidFill>
              </a:rPr>
              <a:t>inverse operations</a:t>
            </a:r>
            <a:r>
              <a:rPr lang="en-US" sz="1200" dirty="0">
                <a:solidFill>
                  <a:srgbClr val="FF0000"/>
                </a:solidFill>
              </a:rPr>
              <a:t> </a:t>
            </a:r>
            <a:r>
              <a:rPr lang="en-US" sz="1200" dirty="0"/>
              <a:t>must be done on both</a:t>
            </a:r>
            <a:r>
              <a:rPr lang="en-US" sz="1200" u="sng" dirty="0"/>
              <a:t> </a:t>
            </a:r>
            <a:r>
              <a:rPr lang="en-US" sz="1200" dirty="0"/>
              <a:t>sides of the equation.</a:t>
            </a:r>
          </a:p>
        </p:txBody>
      </p:sp>
      <p:sp>
        <p:nvSpPr>
          <p:cNvPr id="53" name="TextBox 66">
            <a:extLst>
              <a:ext uri="{FF2B5EF4-FFF2-40B4-BE49-F238E27FC236}">
                <a16:creationId xmlns:a16="http://schemas.microsoft.com/office/drawing/2014/main" id="{11E6F3F0-88AC-4DCF-8FB8-5C20810B61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8290" y="1694089"/>
            <a:ext cx="228448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2000" dirty="0">
                <a:latin typeface="+mn-lt"/>
              </a:rPr>
              <a:t>2</a:t>
            </a:r>
            <a:r>
              <a:rPr lang="en-US" altLang="en-US" sz="2000" i="1" dirty="0">
                <a:latin typeface="+mn-lt"/>
              </a:rPr>
              <a:t>x</a:t>
            </a:r>
            <a:r>
              <a:rPr lang="en-US" altLang="en-US" sz="2000" dirty="0">
                <a:latin typeface="+mn-lt"/>
              </a:rPr>
              <a:t>  +  3  =  7</a:t>
            </a:r>
          </a:p>
        </p:txBody>
      </p: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C5AEF81D-9AED-4C1B-86C9-F2CB1FEC7D91}"/>
              </a:ext>
            </a:extLst>
          </p:cNvPr>
          <p:cNvCxnSpPr/>
          <p:nvPr/>
        </p:nvCxnSpPr>
        <p:spPr bwMode="auto">
          <a:xfrm>
            <a:off x="2945493" y="2427225"/>
            <a:ext cx="1828271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>
            <a:extLst>
              <a:ext uri="{FF2B5EF4-FFF2-40B4-BE49-F238E27FC236}">
                <a16:creationId xmlns:a16="http://schemas.microsoft.com/office/drawing/2014/main" id="{D78379EE-7FCD-403F-8040-BCC90481A259}"/>
              </a:ext>
            </a:extLst>
          </p:cNvPr>
          <p:cNvSpPr txBox="1"/>
          <p:nvPr/>
        </p:nvSpPr>
        <p:spPr bwMode="auto">
          <a:xfrm>
            <a:off x="2357315" y="2026090"/>
            <a:ext cx="932125" cy="4011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ts val="1167"/>
              </a:lnSpc>
              <a:defRPr/>
            </a:pPr>
            <a:r>
              <a:rPr lang="en-US" sz="1167" i="1" dirty="0">
                <a:solidFill>
                  <a:srgbClr val="0070C0"/>
                </a:solidFill>
                <a:cs typeface="Arial" charset="0"/>
              </a:rPr>
              <a:t>Inverse Operation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38B00125-4775-436F-92BC-3D4F4F6DF196}"/>
              </a:ext>
            </a:extLst>
          </p:cNvPr>
          <p:cNvSpPr txBox="1"/>
          <p:nvPr/>
        </p:nvSpPr>
        <p:spPr bwMode="auto">
          <a:xfrm>
            <a:off x="2293845" y="2657121"/>
            <a:ext cx="936064" cy="4011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ts val="1167"/>
              </a:lnSpc>
              <a:defRPr/>
            </a:pPr>
            <a:r>
              <a:rPr lang="en-US" sz="1167" i="1" dirty="0">
                <a:solidFill>
                  <a:srgbClr val="0070C0"/>
                </a:solidFill>
                <a:cs typeface="Arial" charset="0"/>
              </a:rPr>
              <a:t>Inverse Operation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7BADE17F-9801-4FEB-85A4-14DB046D5D19}"/>
              </a:ext>
            </a:extLst>
          </p:cNvPr>
          <p:cNvSpPr txBox="1"/>
          <p:nvPr/>
        </p:nvSpPr>
        <p:spPr bwMode="auto">
          <a:xfrm>
            <a:off x="4359678" y="2105465"/>
            <a:ext cx="838729" cy="24724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lnSpc>
                <a:spcPts val="1167"/>
              </a:lnSpc>
              <a:defRPr/>
            </a:pPr>
            <a:r>
              <a:rPr lang="en-US" sz="1167" i="1" dirty="0">
                <a:cs typeface="Arial" charset="0"/>
              </a:rPr>
              <a:t>Balance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0A42CF99-82B1-489F-BFF2-4F8DB85541C6}"/>
              </a:ext>
            </a:extLst>
          </p:cNvPr>
          <p:cNvSpPr txBox="1"/>
          <p:nvPr/>
        </p:nvSpPr>
        <p:spPr bwMode="auto">
          <a:xfrm>
            <a:off x="4359678" y="2731205"/>
            <a:ext cx="838729" cy="24724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lnSpc>
                <a:spcPts val="1167"/>
              </a:lnSpc>
              <a:defRPr/>
            </a:pPr>
            <a:r>
              <a:rPr lang="en-US" sz="1167" i="1" dirty="0">
                <a:cs typeface="Arial" charset="0"/>
              </a:rPr>
              <a:t>Balance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BDFDAC93-F9A2-4E99-BC11-096D9755C07B}"/>
              </a:ext>
            </a:extLst>
          </p:cNvPr>
          <p:cNvSpPr txBox="1"/>
          <p:nvPr/>
        </p:nvSpPr>
        <p:spPr bwMode="auto">
          <a:xfrm>
            <a:off x="3289440" y="3156458"/>
            <a:ext cx="1025260" cy="24724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lnSpc>
                <a:spcPts val="1167"/>
              </a:lnSpc>
              <a:defRPr/>
            </a:pPr>
            <a:r>
              <a:rPr lang="en-US" sz="1167" b="1" i="1" dirty="0">
                <a:solidFill>
                  <a:schemeClr val="accent6"/>
                </a:solidFill>
                <a:cs typeface="Arial" charset="0"/>
              </a:rPr>
              <a:t>Solution</a:t>
            </a:r>
          </a:p>
        </p:txBody>
      </p:sp>
      <p:sp>
        <p:nvSpPr>
          <p:cNvPr id="66" name="Text Box 225">
            <a:extLst>
              <a:ext uri="{FF2B5EF4-FFF2-40B4-BE49-F238E27FC236}">
                <a16:creationId xmlns:a16="http://schemas.microsoft.com/office/drawing/2014/main" id="{9AEF75EA-3491-4C4A-9E8E-46BECD9F1C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353" y="3392227"/>
            <a:ext cx="363330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200" b="1" dirty="0">
                <a:latin typeface="+mn-lt"/>
                <a:ea typeface="MS PGothic" panose="020B0600070205080204" pitchFamily="34" charset="-128"/>
              </a:rPr>
              <a:t>Checking a Solution</a:t>
            </a:r>
          </a:p>
        </p:txBody>
      </p:sp>
      <p:sp>
        <p:nvSpPr>
          <p:cNvPr id="67" name="Rectangle 119">
            <a:extLst>
              <a:ext uri="{FF2B5EF4-FFF2-40B4-BE49-F238E27FC236}">
                <a16:creationId xmlns:a16="http://schemas.microsoft.com/office/drawing/2014/main" id="{412876C4-7CAE-4A39-8F7F-53D7B2505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210" y="3591919"/>
            <a:ext cx="60292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1200" dirty="0">
                <a:cs typeface="Arial" charset="0"/>
              </a:rPr>
              <a:t>The </a:t>
            </a:r>
            <a:r>
              <a:rPr lang="en-US" sz="1200" b="1" dirty="0">
                <a:solidFill>
                  <a:schemeClr val="accent6"/>
                </a:solidFill>
                <a:cs typeface="Arial" charset="0"/>
              </a:rPr>
              <a:t>solution</a:t>
            </a:r>
            <a:r>
              <a:rPr lang="en-US" sz="1200" dirty="0">
                <a:cs typeface="Arial" charset="0"/>
              </a:rPr>
              <a:t> is the value of the variable that makes the equation </a:t>
            </a:r>
            <a:r>
              <a:rPr lang="en-US" sz="1200" b="1" dirty="0">
                <a:cs typeface="Arial" charset="0"/>
              </a:rPr>
              <a:t>true</a:t>
            </a:r>
            <a:r>
              <a:rPr lang="en-US" sz="1200" dirty="0">
                <a:cs typeface="Arial" charset="0"/>
              </a:rPr>
              <a:t>.</a:t>
            </a:r>
          </a:p>
        </p:txBody>
      </p:sp>
      <p:grpSp>
        <p:nvGrpSpPr>
          <p:cNvPr id="68" name="Group 12">
            <a:extLst>
              <a:ext uri="{FF2B5EF4-FFF2-40B4-BE49-F238E27FC236}">
                <a16:creationId xmlns:a16="http://schemas.microsoft.com/office/drawing/2014/main" id="{196AD936-F480-4883-A3C1-3209441D3722}"/>
              </a:ext>
            </a:extLst>
          </p:cNvPr>
          <p:cNvGrpSpPr>
            <a:grpSpLocks/>
          </p:cNvGrpSpPr>
          <p:nvPr/>
        </p:nvGrpSpPr>
        <p:grpSpPr bwMode="auto">
          <a:xfrm>
            <a:off x="1433264" y="3756205"/>
            <a:ext cx="1721161" cy="1077714"/>
            <a:chOff x="3878646" y="3922047"/>
            <a:chExt cx="2064663" cy="1292130"/>
          </a:xfrm>
        </p:grpSpPr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2FB6B824-7902-4657-97E9-0BD6D722539F}"/>
                </a:ext>
              </a:extLst>
            </p:cNvPr>
            <p:cNvSpPr txBox="1"/>
            <p:nvPr/>
          </p:nvSpPr>
          <p:spPr>
            <a:xfrm>
              <a:off x="4748440" y="3922047"/>
              <a:ext cx="729992" cy="35663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en-US" sz="1333" i="1" dirty="0">
                  <a:latin typeface="Times" pitchFamily="18" charset="0"/>
                </a:rPr>
                <a:t>x</a:t>
              </a:r>
              <a:r>
                <a:rPr lang="en-US" sz="1333" dirty="0">
                  <a:latin typeface="Arial" pitchFamily="34" charset="0"/>
                </a:rPr>
                <a:t> </a:t>
              </a:r>
              <a:r>
                <a:rPr lang="en-US" sz="1333" dirty="0">
                  <a:latin typeface="Symbol" pitchFamily="18" charset="2"/>
                </a:rPr>
                <a:t>=</a:t>
              </a:r>
              <a:r>
                <a:rPr lang="en-US" sz="1333" dirty="0">
                  <a:latin typeface="Arial" pitchFamily="34" charset="0"/>
                </a:rPr>
                <a:t> </a:t>
              </a:r>
              <a:r>
                <a:rPr lang="en-US" sz="1333" dirty="0">
                  <a:solidFill>
                    <a:schemeClr val="accent6"/>
                  </a:solidFill>
                  <a:latin typeface="Arial" pitchFamily="34" charset="0"/>
                </a:rPr>
                <a:t>2</a:t>
              </a:r>
            </a:p>
          </p:txBody>
        </p:sp>
        <p:sp>
          <p:nvSpPr>
            <p:cNvPr id="70" name="TextBox 86">
              <a:extLst>
                <a:ext uri="{FF2B5EF4-FFF2-40B4-BE49-F238E27FC236}">
                  <a16:creationId xmlns:a16="http://schemas.microsoft.com/office/drawing/2014/main" id="{EAD21B5A-9BD9-45DD-8E67-964FC942E1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646" y="4186102"/>
              <a:ext cx="1527479" cy="326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1167" dirty="0">
                  <a:latin typeface="Arial" panose="020B0604020202020204" pitchFamily="34" charset="0"/>
                </a:rPr>
                <a:t>2</a:t>
              </a:r>
              <a:r>
                <a:rPr lang="en-US" altLang="en-US" sz="1167" i="1" dirty="0">
                  <a:latin typeface="Times" panose="02020603050405020304" pitchFamily="18" charset="0"/>
                </a:rPr>
                <a:t>x</a:t>
              </a:r>
              <a:r>
                <a:rPr lang="en-US" altLang="en-US" sz="1167" dirty="0">
                  <a:latin typeface="Arial" panose="020B0604020202020204" pitchFamily="34" charset="0"/>
                </a:rPr>
                <a:t> </a:t>
              </a:r>
              <a:r>
                <a:rPr lang="en-US" altLang="en-US" sz="1167" dirty="0">
                  <a:latin typeface="Symbol" panose="05050102010706020507" pitchFamily="18" charset="2"/>
                </a:rPr>
                <a:t>+</a:t>
              </a:r>
              <a:r>
                <a:rPr lang="en-US" altLang="en-US" sz="1167" dirty="0">
                  <a:latin typeface="Arial" panose="020B0604020202020204" pitchFamily="34" charset="0"/>
                </a:rPr>
                <a:t> 3 </a:t>
              </a:r>
              <a:r>
                <a:rPr lang="en-US" altLang="en-US" sz="1167" dirty="0">
                  <a:latin typeface="Symbol" panose="05050102010706020507" pitchFamily="18" charset="2"/>
                </a:rPr>
                <a:t>=</a:t>
              </a:r>
              <a:r>
                <a:rPr lang="en-US" altLang="en-US" sz="1167" dirty="0">
                  <a:latin typeface="Arial" panose="020B0604020202020204" pitchFamily="34" charset="0"/>
                </a:rPr>
                <a:t> 7</a:t>
              </a:r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43D0277F-A2F2-467C-8D27-2B1D06F1E50D}"/>
                </a:ext>
              </a:extLst>
            </p:cNvPr>
            <p:cNvSpPr txBox="1"/>
            <p:nvPr/>
          </p:nvSpPr>
          <p:spPr>
            <a:xfrm>
              <a:off x="3878798" y="4420088"/>
              <a:ext cx="1526635" cy="32603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r" eaLnBrk="1" hangingPunct="1">
                <a:defRPr/>
              </a:pPr>
              <a:r>
                <a:rPr lang="en-US" sz="1167" dirty="0">
                  <a:latin typeface="Arial" pitchFamily="34" charset="0"/>
                </a:rPr>
                <a:t>2(</a:t>
              </a:r>
              <a:r>
                <a:rPr lang="en-US" sz="1167" dirty="0">
                  <a:solidFill>
                    <a:schemeClr val="accent6"/>
                  </a:solidFill>
                  <a:latin typeface="Arial" pitchFamily="34" charset="0"/>
                </a:rPr>
                <a:t>  </a:t>
              </a:r>
              <a:r>
                <a:rPr lang="en-US" sz="1167" dirty="0">
                  <a:latin typeface="Arial" pitchFamily="34" charset="0"/>
                </a:rPr>
                <a:t>) </a:t>
              </a:r>
              <a:r>
                <a:rPr lang="en-US" sz="1167" dirty="0">
                  <a:latin typeface="Symbol" pitchFamily="18" charset="2"/>
                </a:rPr>
                <a:t>+</a:t>
              </a:r>
              <a:r>
                <a:rPr lang="en-US" sz="1167" dirty="0">
                  <a:latin typeface="Arial" pitchFamily="34" charset="0"/>
                </a:rPr>
                <a:t> 3 </a:t>
              </a:r>
              <a:r>
                <a:rPr lang="en-US" sz="1167" dirty="0">
                  <a:latin typeface="Symbol" pitchFamily="18" charset="2"/>
                </a:rPr>
                <a:t>=</a:t>
              </a:r>
              <a:r>
                <a:rPr lang="en-US" sz="1167" dirty="0">
                  <a:latin typeface="Arial" pitchFamily="34" charset="0"/>
                </a:rPr>
                <a:t> 7</a:t>
              </a:r>
            </a:p>
          </p:txBody>
        </p:sp>
        <p:sp>
          <p:nvSpPr>
            <p:cNvPr id="72" name="TextBox 88">
              <a:extLst>
                <a:ext uri="{FF2B5EF4-FFF2-40B4-BE49-F238E27FC236}">
                  <a16:creationId xmlns:a16="http://schemas.microsoft.com/office/drawing/2014/main" id="{3A349E9E-53F0-4B1F-8948-121F072C61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646" y="4654129"/>
              <a:ext cx="1527479" cy="326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1167" dirty="0">
                  <a:latin typeface="Symbol" panose="05050102010706020507" pitchFamily="18" charset="2"/>
                </a:rPr>
                <a:t>=</a:t>
              </a:r>
              <a:r>
                <a:rPr lang="en-US" altLang="en-US" sz="1167" dirty="0">
                  <a:latin typeface="Arial" panose="020B0604020202020204" pitchFamily="34" charset="0"/>
                </a:rPr>
                <a:t> 7</a:t>
              </a:r>
            </a:p>
          </p:txBody>
        </p:sp>
        <p:sp>
          <p:nvSpPr>
            <p:cNvPr id="73" name="TextBox 89">
              <a:extLst>
                <a:ext uri="{FF2B5EF4-FFF2-40B4-BE49-F238E27FC236}">
                  <a16:creationId xmlns:a16="http://schemas.microsoft.com/office/drawing/2014/main" id="{23A48B0B-3753-458C-81A9-8499E6AB48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646" y="4888140"/>
              <a:ext cx="1527479" cy="326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1167" dirty="0">
                  <a:latin typeface="Arial" panose="020B0604020202020204" pitchFamily="34" charset="0"/>
                </a:rPr>
                <a:t> </a:t>
              </a:r>
              <a:r>
                <a:rPr lang="en-US" altLang="en-US" sz="1167" dirty="0">
                  <a:latin typeface="Symbol" panose="05050102010706020507" pitchFamily="18" charset="2"/>
                </a:rPr>
                <a:t>=</a:t>
              </a:r>
              <a:r>
                <a:rPr lang="en-US" altLang="en-US" sz="1167" dirty="0">
                  <a:latin typeface="Arial" panose="020B0604020202020204" pitchFamily="34" charset="0"/>
                </a:rPr>
                <a:t> 7</a:t>
              </a:r>
            </a:p>
          </p:txBody>
        </p:sp>
        <p:sp>
          <p:nvSpPr>
            <p:cNvPr id="74" name="Rectangle 11">
              <a:extLst>
                <a:ext uri="{FF2B5EF4-FFF2-40B4-BE49-F238E27FC236}">
                  <a16:creationId xmlns:a16="http://schemas.microsoft.com/office/drawing/2014/main" id="{101F411C-28A2-4AE3-A74C-E7219CA33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1798" y="4918897"/>
              <a:ext cx="731511" cy="295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 sz="1000" b="1" dirty="0">
                <a:solidFill>
                  <a:schemeClr val="accent6"/>
                </a:solidFill>
              </a:endParaRPr>
            </a:p>
          </p:txBody>
        </p:sp>
      </p:grpSp>
      <p:grpSp>
        <p:nvGrpSpPr>
          <p:cNvPr id="75" name="Group 12">
            <a:extLst>
              <a:ext uri="{FF2B5EF4-FFF2-40B4-BE49-F238E27FC236}">
                <a16:creationId xmlns:a16="http://schemas.microsoft.com/office/drawing/2014/main" id="{40282B46-DC3D-4312-AC32-DDEC28A1800E}"/>
              </a:ext>
            </a:extLst>
          </p:cNvPr>
          <p:cNvGrpSpPr>
            <a:grpSpLocks/>
          </p:cNvGrpSpPr>
          <p:nvPr/>
        </p:nvGrpSpPr>
        <p:grpSpPr bwMode="auto">
          <a:xfrm>
            <a:off x="4108955" y="3767994"/>
            <a:ext cx="1753151" cy="1078306"/>
            <a:chOff x="3878428" y="3921335"/>
            <a:chExt cx="2102851" cy="1292842"/>
          </a:xfrm>
        </p:grpSpPr>
        <p:sp>
          <p:nvSpPr>
            <p:cNvPr id="76" name="TextBox 135">
              <a:extLst>
                <a:ext uri="{FF2B5EF4-FFF2-40B4-BE49-F238E27FC236}">
                  <a16:creationId xmlns:a16="http://schemas.microsoft.com/office/drawing/2014/main" id="{9740ECAB-CCFD-422E-B81D-0CC8598594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8907" y="3921335"/>
              <a:ext cx="730165" cy="356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333" i="1" dirty="0">
                  <a:latin typeface="Times" panose="02020603050405020304" pitchFamily="18" charset="0"/>
                </a:rPr>
                <a:t>x</a:t>
              </a:r>
              <a:r>
                <a:rPr lang="en-US" altLang="en-US" sz="1333" dirty="0">
                  <a:latin typeface="Arial" panose="020B0604020202020204" pitchFamily="34" charset="0"/>
                </a:rPr>
                <a:t> </a:t>
              </a:r>
              <a:r>
                <a:rPr lang="en-US" altLang="en-US" sz="1333" dirty="0">
                  <a:latin typeface="Symbol" panose="05050102010706020507" pitchFamily="18" charset="2"/>
                </a:rPr>
                <a:t>=</a:t>
              </a:r>
              <a:r>
                <a:rPr lang="en-US" altLang="en-US" sz="1333" dirty="0">
                  <a:latin typeface="Arial" panose="020B0604020202020204" pitchFamily="34" charset="0"/>
                </a:rPr>
                <a:t> </a:t>
              </a:r>
              <a:r>
                <a:rPr lang="en-US" altLang="en-US" sz="1333" dirty="0">
                  <a:solidFill>
                    <a:schemeClr val="bg2">
                      <a:lumMod val="50000"/>
                    </a:schemeClr>
                  </a:solidFill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77" name="TextBox 86">
              <a:extLst>
                <a:ext uri="{FF2B5EF4-FFF2-40B4-BE49-F238E27FC236}">
                  <a16:creationId xmlns:a16="http://schemas.microsoft.com/office/drawing/2014/main" id="{3404E30F-4551-422F-98B6-4CB7139B4F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522" y="4186103"/>
              <a:ext cx="1527479" cy="326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1167">
                  <a:latin typeface="Arial" panose="020B0604020202020204" pitchFamily="34" charset="0"/>
                </a:rPr>
                <a:t>2</a:t>
              </a:r>
              <a:r>
                <a:rPr lang="en-US" altLang="en-US" sz="1167" i="1">
                  <a:latin typeface="Times" panose="02020603050405020304" pitchFamily="18" charset="0"/>
                </a:rPr>
                <a:t>x</a:t>
              </a:r>
              <a:r>
                <a:rPr lang="en-US" altLang="en-US" sz="1167">
                  <a:latin typeface="Arial" panose="020B0604020202020204" pitchFamily="34" charset="0"/>
                </a:rPr>
                <a:t> </a:t>
              </a:r>
              <a:r>
                <a:rPr lang="en-US" altLang="en-US" sz="1167">
                  <a:latin typeface="Symbol" panose="05050102010706020507" pitchFamily="18" charset="2"/>
                </a:rPr>
                <a:t>+</a:t>
              </a:r>
              <a:r>
                <a:rPr lang="en-US" altLang="en-US" sz="1167">
                  <a:latin typeface="Arial" panose="020B0604020202020204" pitchFamily="34" charset="0"/>
                </a:rPr>
                <a:t> 3 </a:t>
              </a:r>
              <a:r>
                <a:rPr lang="en-US" altLang="en-US" sz="1167">
                  <a:latin typeface="Symbol" panose="05050102010706020507" pitchFamily="18" charset="2"/>
                </a:rPr>
                <a:t>=</a:t>
              </a:r>
              <a:r>
                <a:rPr lang="en-US" altLang="en-US" sz="1167">
                  <a:latin typeface="Arial" panose="020B0604020202020204" pitchFamily="34" charset="0"/>
                </a:rPr>
                <a:t> 7</a:t>
              </a:r>
            </a:p>
          </p:txBody>
        </p:sp>
        <p:sp>
          <p:nvSpPr>
            <p:cNvPr id="78" name="TextBox 137">
              <a:extLst>
                <a:ext uri="{FF2B5EF4-FFF2-40B4-BE49-F238E27FC236}">
                  <a16:creationId xmlns:a16="http://schemas.microsoft.com/office/drawing/2014/main" id="{16B5E855-E465-4B57-A145-183D064938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428" y="4420116"/>
              <a:ext cx="1526997" cy="326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1167" dirty="0">
                  <a:latin typeface="Arial" panose="020B0604020202020204" pitchFamily="34" charset="0"/>
                </a:rPr>
                <a:t>2(</a:t>
              </a:r>
              <a:r>
                <a:rPr lang="en-US" altLang="en-US" sz="1167" dirty="0">
                  <a:solidFill>
                    <a:schemeClr val="bg2">
                      <a:lumMod val="50000"/>
                    </a:schemeClr>
                  </a:solidFill>
                  <a:latin typeface="Arial" panose="020B0604020202020204" pitchFamily="34" charset="0"/>
                </a:rPr>
                <a:t>   </a:t>
              </a:r>
              <a:r>
                <a:rPr lang="en-US" altLang="en-US" sz="1167" dirty="0">
                  <a:latin typeface="Arial" panose="020B0604020202020204" pitchFamily="34" charset="0"/>
                </a:rPr>
                <a:t>) </a:t>
              </a:r>
              <a:r>
                <a:rPr lang="en-US" altLang="en-US" sz="1167" dirty="0">
                  <a:latin typeface="Symbol" panose="05050102010706020507" pitchFamily="18" charset="2"/>
                </a:rPr>
                <a:t>+</a:t>
              </a:r>
              <a:r>
                <a:rPr lang="en-US" altLang="en-US" sz="1167" dirty="0">
                  <a:latin typeface="Arial" panose="020B0604020202020204" pitchFamily="34" charset="0"/>
                </a:rPr>
                <a:t> 3 </a:t>
              </a:r>
              <a:r>
                <a:rPr lang="en-US" altLang="en-US" sz="1167" dirty="0">
                  <a:latin typeface="Symbol" panose="05050102010706020507" pitchFamily="18" charset="2"/>
                </a:rPr>
                <a:t>=</a:t>
              </a:r>
              <a:r>
                <a:rPr lang="en-US" altLang="en-US" sz="1167" dirty="0">
                  <a:latin typeface="Arial" panose="020B0604020202020204" pitchFamily="34" charset="0"/>
                </a:rPr>
                <a:t> 7</a:t>
              </a:r>
            </a:p>
          </p:txBody>
        </p:sp>
        <p:sp>
          <p:nvSpPr>
            <p:cNvPr id="79" name="TextBox 88">
              <a:extLst>
                <a:ext uri="{FF2B5EF4-FFF2-40B4-BE49-F238E27FC236}">
                  <a16:creationId xmlns:a16="http://schemas.microsoft.com/office/drawing/2014/main" id="{76F305BE-0650-42FB-986A-C5B7F33925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522" y="4654129"/>
              <a:ext cx="1527479" cy="326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1167" dirty="0">
                  <a:latin typeface="Arial" panose="020B0604020202020204" pitchFamily="34" charset="0"/>
                </a:rPr>
                <a:t> </a:t>
              </a:r>
              <a:r>
                <a:rPr lang="en-US" altLang="en-US" sz="1167" dirty="0">
                  <a:latin typeface="Symbol" panose="05050102010706020507" pitchFamily="18" charset="2"/>
                </a:rPr>
                <a:t>=</a:t>
              </a:r>
              <a:r>
                <a:rPr lang="en-US" altLang="en-US" sz="1167" dirty="0">
                  <a:latin typeface="Arial" panose="020B0604020202020204" pitchFamily="34" charset="0"/>
                </a:rPr>
                <a:t> 7</a:t>
              </a:r>
            </a:p>
          </p:txBody>
        </p:sp>
        <p:sp>
          <p:nvSpPr>
            <p:cNvPr id="80" name="TextBox 89">
              <a:extLst>
                <a:ext uri="{FF2B5EF4-FFF2-40B4-BE49-F238E27FC236}">
                  <a16:creationId xmlns:a16="http://schemas.microsoft.com/office/drawing/2014/main" id="{63A57682-49C0-44AA-A887-4E05D394BF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522" y="4888140"/>
              <a:ext cx="1527479" cy="326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1167" dirty="0">
                  <a:latin typeface="Symbol" panose="05050102010706020507" pitchFamily="18" charset="2"/>
                </a:rPr>
                <a:t>=</a:t>
              </a:r>
              <a:r>
                <a:rPr lang="en-US" altLang="en-US" sz="1167" dirty="0">
                  <a:latin typeface="Arial" panose="020B0604020202020204" pitchFamily="34" charset="0"/>
                </a:rPr>
                <a:t> 7</a:t>
              </a:r>
            </a:p>
          </p:txBody>
        </p:sp>
        <p:sp>
          <p:nvSpPr>
            <p:cNvPr id="81" name="Rectangle 11">
              <a:extLst>
                <a:ext uri="{FF2B5EF4-FFF2-40B4-BE49-F238E27FC236}">
                  <a16:creationId xmlns:a16="http://schemas.microsoft.com/office/drawing/2014/main" id="{B6B3F0E1-4224-46B2-A1A5-80380444D2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9768" y="4918896"/>
              <a:ext cx="731511" cy="295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1000" b="1" dirty="0">
                  <a:solidFill>
                    <a:schemeClr val="bg2">
                      <a:lumMod val="50000"/>
                    </a:schemeClr>
                  </a:solidFill>
                  <a:latin typeface="Arial" panose="020B0604020202020204" pitchFamily="34" charset="0"/>
                </a:rPr>
                <a:t>False!</a:t>
              </a:r>
              <a:endParaRPr lang="en-US" altLang="en-US" sz="1000" b="1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</p:grpSp>
      <p:grpSp>
        <p:nvGrpSpPr>
          <p:cNvPr id="84" name="Group 125">
            <a:extLst>
              <a:ext uri="{FF2B5EF4-FFF2-40B4-BE49-F238E27FC236}">
                <a16:creationId xmlns:a16="http://schemas.microsoft.com/office/drawing/2014/main" id="{CA5D546E-2B4C-4192-AD62-BBE5CDFEBB7C}"/>
              </a:ext>
            </a:extLst>
          </p:cNvPr>
          <p:cNvGrpSpPr>
            <a:grpSpLocks/>
          </p:cNvGrpSpPr>
          <p:nvPr/>
        </p:nvGrpSpPr>
        <p:grpSpPr bwMode="auto">
          <a:xfrm>
            <a:off x="5239103" y="70507"/>
            <a:ext cx="2122488" cy="1298575"/>
            <a:chOff x="6810596" y="45757"/>
            <a:chExt cx="2122949" cy="1298198"/>
          </a:xfrm>
        </p:grpSpPr>
        <p:grpSp>
          <p:nvGrpSpPr>
            <p:cNvPr id="85" name="Group 10">
              <a:extLst>
                <a:ext uri="{FF2B5EF4-FFF2-40B4-BE49-F238E27FC236}">
                  <a16:creationId xmlns:a16="http://schemas.microsoft.com/office/drawing/2014/main" id="{2469362F-466A-4BB2-B56F-00214B6746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10596" y="155302"/>
              <a:ext cx="2122949" cy="1188653"/>
              <a:chOff x="4602832" y="915984"/>
              <a:chExt cx="4252048" cy="3272044"/>
            </a:xfrm>
          </p:grpSpPr>
          <p:sp>
            <p:nvSpPr>
              <p:cNvPr id="90" name="Rectangle 3">
                <a:extLst>
                  <a:ext uri="{FF2B5EF4-FFF2-40B4-BE49-F238E27FC236}">
                    <a16:creationId xmlns:a16="http://schemas.microsoft.com/office/drawing/2014/main" id="{3DAD6A06-67D0-4C40-9B7F-B6DAF957EFC9}"/>
                  </a:ext>
                </a:extLst>
              </p:cNvPr>
              <p:cNvSpPr/>
              <p:nvPr/>
            </p:nvSpPr>
            <p:spPr>
              <a:xfrm>
                <a:off x="4602832" y="1151642"/>
                <a:ext cx="4252048" cy="3036386"/>
              </a:xfrm>
              <a:custGeom>
                <a:avLst/>
                <a:gdLst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49703" h="3036386">
                    <a:moveTo>
                      <a:pt x="0" y="0"/>
                    </a:moveTo>
                    <a:cubicBezTo>
                      <a:pt x="1421020" y="300625"/>
                      <a:pt x="2416156" y="288099"/>
                      <a:pt x="3849703" y="0"/>
                    </a:cubicBezTo>
                    <a:cubicBezTo>
                      <a:pt x="3726131" y="1112336"/>
                      <a:pt x="3801626" y="2237200"/>
                      <a:pt x="3849703" y="3036386"/>
                    </a:cubicBezTo>
                    <a:cubicBezTo>
                      <a:pt x="2516364" y="2911126"/>
                      <a:pt x="1045239" y="2961230"/>
                      <a:pt x="0" y="3036386"/>
                    </a:cubicBezTo>
                    <a:cubicBezTo>
                      <a:pt x="62630" y="1999206"/>
                      <a:pt x="125261" y="1325280"/>
                      <a:pt x="0" y="0"/>
                    </a:cubicBezTo>
                    <a:close/>
                  </a:path>
                </a:pathLst>
              </a:custGeom>
              <a:solidFill>
                <a:schemeClr val="tx1">
                  <a:alpha val="57000"/>
                </a:schemeClr>
              </a:soli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sp>
            <p:nvSpPr>
              <p:cNvPr id="91" name="Rectangle 21">
                <a:extLst>
                  <a:ext uri="{FF2B5EF4-FFF2-40B4-BE49-F238E27FC236}">
                    <a16:creationId xmlns:a16="http://schemas.microsoft.com/office/drawing/2014/main" id="{8F0EE730-B961-4DD3-B7ED-7D21B45797D3}"/>
                  </a:ext>
                </a:extLst>
              </p:cNvPr>
              <p:cNvSpPr/>
              <p:nvPr/>
            </p:nvSpPr>
            <p:spPr>
              <a:xfrm>
                <a:off x="4609193" y="915874"/>
                <a:ext cx="3994444" cy="2892076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</p:grpSp>
        <p:sp>
          <p:nvSpPr>
            <p:cNvPr id="86" name="Tape">
              <a:extLst>
                <a:ext uri="{FF2B5EF4-FFF2-40B4-BE49-F238E27FC236}">
                  <a16:creationId xmlns:a16="http://schemas.microsoft.com/office/drawing/2014/main" id="{A8BE1825-A59E-4101-A21A-50C24AD855E9}"/>
                </a:ext>
              </a:extLst>
            </p:cNvPr>
            <p:cNvSpPr/>
            <p:nvPr/>
          </p:nvSpPr>
          <p:spPr bwMode="auto">
            <a:xfrm rot="5400000">
              <a:off x="7695876" y="-110702"/>
              <a:ext cx="220598" cy="533516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3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87" name="Text Box 70">
              <a:extLst>
                <a:ext uri="{FF2B5EF4-FFF2-40B4-BE49-F238E27FC236}">
                  <a16:creationId xmlns:a16="http://schemas.microsoft.com/office/drawing/2014/main" id="{638161FA-257C-40C0-81AA-8BF1158005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75698" y="201287"/>
              <a:ext cx="1932407" cy="3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defTabSz="914400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400" b="1" u="sng" kern="0" dirty="0">
                  <a:cs typeface="Arial" charset="0"/>
                </a:rPr>
                <a:t>Inverse Operations</a:t>
              </a:r>
            </a:p>
          </p:txBody>
        </p:sp>
        <p:sp>
          <p:nvSpPr>
            <p:cNvPr id="88" name="Text Box 71">
              <a:extLst>
                <a:ext uri="{FF2B5EF4-FFF2-40B4-BE49-F238E27FC236}">
                  <a16:creationId xmlns:a16="http://schemas.microsoft.com/office/drawing/2014/main" id="{57D89C44-B142-4E00-A669-DDDF69D397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82083" y="429820"/>
              <a:ext cx="1691055" cy="3666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defTabSz="914400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800" b="1" kern="0" dirty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+  </a:t>
              </a:r>
              <a:r>
                <a:rPr lang="en-US" sz="1800" kern="0" dirty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and</a:t>
              </a:r>
              <a:r>
                <a:rPr lang="en-US" sz="1800" b="1" kern="0" dirty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 –</a:t>
              </a:r>
            </a:p>
          </p:txBody>
        </p:sp>
        <p:sp>
          <p:nvSpPr>
            <p:cNvPr id="89" name="Text Box 72">
              <a:extLst>
                <a:ext uri="{FF2B5EF4-FFF2-40B4-BE49-F238E27FC236}">
                  <a16:creationId xmlns:a16="http://schemas.microsoft.com/office/drawing/2014/main" id="{EF793ED2-AE92-48BC-9D2A-E2051B390E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90023" y="786904"/>
              <a:ext cx="1691054" cy="3666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defTabSz="914400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400" b="1" kern="0" dirty="0">
                  <a:solidFill>
                    <a:srgbClr val="000000"/>
                  </a:solidFill>
                  <a:cs typeface="Arial" charset="0"/>
                  <a:sym typeface="Symbol"/>
                </a:rPr>
                <a:t></a:t>
              </a:r>
              <a:r>
                <a:rPr lang="en-US" sz="1800" b="1" kern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1800" kern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nd</a:t>
              </a:r>
              <a:r>
                <a:rPr lang="en-US" sz="1800" b="1" kern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1800" b="1" kern="0" dirty="0">
                  <a:solidFill>
                    <a:srgbClr val="000000"/>
                  </a:solidFill>
                  <a:latin typeface="Arial"/>
                  <a:cs typeface="Arial"/>
                  <a:sym typeface="Symbol"/>
                </a:rPr>
                <a:t></a:t>
              </a:r>
              <a:endParaRPr lang="en-US" sz="1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5" name="Rectangle 94">
            <a:extLst>
              <a:ext uri="{FF2B5EF4-FFF2-40B4-BE49-F238E27FC236}">
                <a16:creationId xmlns:a16="http://schemas.microsoft.com/office/drawing/2014/main" id="{405095A3-E528-4D45-AAC5-FBEEE61262A7}"/>
              </a:ext>
            </a:extLst>
          </p:cNvPr>
          <p:cNvSpPr/>
          <p:nvPr/>
        </p:nvSpPr>
        <p:spPr>
          <a:xfrm>
            <a:off x="203580" y="4974826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96" name="Group 1">
            <a:extLst>
              <a:ext uri="{FF2B5EF4-FFF2-40B4-BE49-F238E27FC236}">
                <a16:creationId xmlns:a16="http://schemas.microsoft.com/office/drawing/2014/main" id="{8B3443E5-EA97-42B5-B8F0-44D0737C3B60}"/>
              </a:ext>
            </a:extLst>
          </p:cNvPr>
          <p:cNvGrpSpPr>
            <a:grpSpLocks/>
          </p:cNvGrpSpPr>
          <p:nvPr/>
        </p:nvGrpSpPr>
        <p:grpSpPr bwMode="auto">
          <a:xfrm>
            <a:off x="123757" y="5732854"/>
            <a:ext cx="6030357" cy="938074"/>
            <a:chOff x="93663" y="1050926"/>
            <a:chExt cx="7094537" cy="1103173"/>
          </a:xfrm>
        </p:grpSpPr>
        <p:pic>
          <p:nvPicPr>
            <p:cNvPr id="97" name="Picture 36">
              <a:extLst>
                <a:ext uri="{FF2B5EF4-FFF2-40B4-BE49-F238E27FC236}">
                  <a16:creationId xmlns:a16="http://schemas.microsoft.com/office/drawing/2014/main" id="{725AEC6D-D676-4639-BC47-C99836663C4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63" y="1050926"/>
              <a:ext cx="7094537" cy="1103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8" name="Rectangle 97">
              <a:extLst>
                <a:ext uri="{FF2B5EF4-FFF2-40B4-BE49-F238E27FC236}">
                  <a16:creationId xmlns:a16="http://schemas.microsoft.com/office/drawing/2014/main" id="{47AE90B3-5F6B-4787-82D7-76B80111A80B}"/>
                </a:ext>
              </a:extLst>
            </p:cNvPr>
            <p:cNvSpPr/>
            <p:nvPr/>
          </p:nvSpPr>
          <p:spPr bwMode="auto">
            <a:xfrm>
              <a:off x="464814" y="1382012"/>
              <a:ext cx="5514708" cy="754654"/>
            </a:xfrm>
            <a:prstGeom prst="rect">
              <a:avLst/>
            </a:prstGeom>
            <a:noFill/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Using </a:t>
              </a:r>
              <a:r>
                <a:rPr lang="en-US" sz="119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Inverse</a:t>
              </a: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 Operations: Add or Subtract Numeric value </a:t>
              </a:r>
              <a:r>
                <a:rPr lang="en-US" sz="1020" dirty="0">
                  <a:solidFill>
                    <a:srgbClr val="000000"/>
                  </a:solidFill>
                  <a:latin typeface="Arial Narrow" pitchFamily="34" charset="0"/>
                </a:rPr>
                <a:t>(Circle).</a:t>
              </a:r>
            </a:p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Using </a:t>
              </a:r>
              <a:r>
                <a:rPr lang="en-US" sz="1190" b="1" i="1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Inverse</a:t>
              </a: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 Operations: Multiple or Divide Numeric value </a:t>
              </a:r>
              <a:r>
                <a:rPr lang="en-US" sz="1190" dirty="0">
                  <a:solidFill>
                    <a:srgbClr val="000000"/>
                  </a:solidFill>
                  <a:latin typeface="Arial Narrow" pitchFamily="34" charset="0"/>
                </a:rPr>
                <a:t>(Circle).</a:t>
              </a:r>
            </a:p>
            <a:p>
              <a:pPr defTabSz="248285">
                <a:defRPr/>
              </a:pPr>
              <a:r>
                <a:rPr lang="en-US" sz="119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Check</a:t>
              </a: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 your solution.</a:t>
              </a:r>
            </a:p>
          </p:txBody>
        </p:sp>
        <p:sp>
          <p:nvSpPr>
            <p:cNvPr id="99" name="Rectangle 1112">
              <a:extLst>
                <a:ext uri="{FF2B5EF4-FFF2-40B4-BE49-F238E27FC236}">
                  <a16:creationId xmlns:a16="http://schemas.microsoft.com/office/drawing/2014/main" id="{3BFBA332-B89F-43FA-96FF-3A3DC9787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38" y="1101596"/>
              <a:ext cx="2621759" cy="3239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tabLst>
                  <a:tab pos="-48578" algn="l"/>
                </a:tabLst>
                <a:defRPr/>
              </a:pPr>
              <a:r>
                <a:rPr lang="en-US" sz="1190" b="1" kern="0" dirty="0">
                  <a:solidFill>
                    <a:sysClr val="windowText" lastClr="000000"/>
                  </a:solidFill>
                  <a:latin typeface="Arial" pitchFamily="34" charset="0"/>
                </a:rPr>
                <a:t>Solving Two Step Equations</a:t>
              </a:r>
            </a:p>
          </p:txBody>
        </p:sp>
        <p:sp>
          <p:nvSpPr>
            <p:cNvPr id="100" name="Oval 99">
              <a:extLst>
                <a:ext uri="{FF2B5EF4-FFF2-40B4-BE49-F238E27FC236}">
                  <a16:creationId xmlns:a16="http://schemas.microsoft.com/office/drawing/2014/main" id="{5799BEF5-488F-4202-86E7-E98CB9938353}"/>
                </a:ext>
              </a:extLst>
            </p:cNvPr>
            <p:cNvSpPr/>
            <p:nvPr/>
          </p:nvSpPr>
          <p:spPr bwMode="auto">
            <a:xfrm>
              <a:off x="365126" y="1458351"/>
              <a:ext cx="173038" cy="17296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101" name="Oval 100">
              <a:extLst>
                <a:ext uri="{FF2B5EF4-FFF2-40B4-BE49-F238E27FC236}">
                  <a16:creationId xmlns:a16="http://schemas.microsoft.com/office/drawing/2014/main" id="{04D794A6-BEC8-4D67-9711-48A17F931B7B}"/>
                </a:ext>
              </a:extLst>
            </p:cNvPr>
            <p:cNvSpPr/>
            <p:nvPr/>
          </p:nvSpPr>
          <p:spPr bwMode="auto">
            <a:xfrm>
              <a:off x="365126" y="1642237"/>
              <a:ext cx="173038" cy="17296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102" name="Oval 101">
              <a:extLst>
                <a:ext uri="{FF2B5EF4-FFF2-40B4-BE49-F238E27FC236}">
                  <a16:creationId xmlns:a16="http://schemas.microsoft.com/office/drawing/2014/main" id="{F20A6BBF-8C17-47E6-A4BF-C5D07849DAFA}"/>
                </a:ext>
              </a:extLst>
            </p:cNvPr>
            <p:cNvSpPr/>
            <p:nvPr/>
          </p:nvSpPr>
          <p:spPr bwMode="auto">
            <a:xfrm>
              <a:off x="365126" y="1850171"/>
              <a:ext cx="173038" cy="17455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3</a:t>
              </a:r>
            </a:p>
          </p:txBody>
        </p:sp>
      </p:grpSp>
      <p:sp>
        <p:nvSpPr>
          <p:cNvPr id="103" name="Rectangle 144">
            <a:extLst>
              <a:ext uri="{FF2B5EF4-FFF2-40B4-BE49-F238E27FC236}">
                <a16:creationId xmlns:a16="http://schemas.microsoft.com/office/drawing/2014/main" id="{7A34DC68-340F-4184-91F8-60988755E82F}"/>
              </a:ext>
            </a:extLst>
          </p:cNvPr>
          <p:cNvSpPr/>
          <p:nvPr/>
        </p:nvSpPr>
        <p:spPr>
          <a:xfrm>
            <a:off x="123966" y="4870924"/>
            <a:ext cx="2331720" cy="210503"/>
          </a:xfrm>
          <a:custGeom>
            <a:avLst/>
            <a:gdLst/>
            <a:ahLst/>
            <a:cxnLst/>
            <a:rect l="l" t="t" r="r" b="b"/>
            <a:pathLst>
              <a:path w="2742521" h="247650">
                <a:moveTo>
                  <a:pt x="2641547" y="0"/>
                </a:moveTo>
                <a:lnTo>
                  <a:pt x="2742521" y="123825"/>
                </a:lnTo>
                <a:lnTo>
                  <a:pt x="2641547" y="247650"/>
                </a:lnTo>
                <a:lnTo>
                  <a:pt x="0" y="247650"/>
                </a:lnTo>
                <a:lnTo>
                  <a:pt x="0" y="762"/>
                </a:lnTo>
                <a:lnTo>
                  <a:pt x="2641547" y="762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Skill Development/Guided Practice</a:t>
            </a:r>
          </a:p>
        </p:txBody>
      </p: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B68C05EE-5789-44ED-BA31-FAB07EA630F0}"/>
              </a:ext>
            </a:extLst>
          </p:cNvPr>
          <p:cNvGrpSpPr/>
          <p:nvPr/>
        </p:nvGrpSpPr>
        <p:grpSpPr>
          <a:xfrm>
            <a:off x="5230978" y="5747232"/>
            <a:ext cx="2453523" cy="1123013"/>
            <a:chOff x="5799029" y="1051052"/>
            <a:chExt cx="2886498" cy="1321192"/>
          </a:xfrm>
        </p:grpSpPr>
        <p:sp>
          <p:nvSpPr>
            <p:cNvPr id="105" name="Rectangle 104">
              <a:extLst>
                <a:ext uri="{FF2B5EF4-FFF2-40B4-BE49-F238E27FC236}">
                  <a16:creationId xmlns:a16="http://schemas.microsoft.com/office/drawing/2014/main" id="{FFCA2193-8546-444E-BB51-9D047018954D}"/>
                </a:ext>
              </a:extLst>
            </p:cNvPr>
            <p:cNvSpPr/>
            <p:nvPr/>
          </p:nvSpPr>
          <p:spPr bwMode="auto">
            <a:xfrm>
              <a:off x="5799029" y="1051052"/>
              <a:ext cx="2862911" cy="1321192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233172" tIns="256489" rIns="38862">
              <a:spAutoFit/>
            </a:bodyPr>
            <a:lstStyle/>
            <a:p>
              <a:pPr>
                <a:defRPr/>
              </a:pPr>
              <a:r>
                <a:rPr lang="en-US" sz="893" dirty="0">
                  <a:solidFill>
                    <a:schemeClr val="tx1"/>
                  </a:solidFill>
                  <a:latin typeface="Verdana" pitchFamily="34" charset="0"/>
                </a:rPr>
                <a:t>How did I/you identify the Inverse of </a:t>
              </a:r>
              <a:r>
                <a:rPr lang="en-US" sz="893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Addition/Subtraction</a:t>
              </a:r>
              <a:r>
                <a:rPr lang="en-US" sz="893" dirty="0">
                  <a:solidFill>
                    <a:schemeClr val="tx1"/>
                  </a:solidFill>
                  <a:latin typeface="Verdana" pitchFamily="34" charset="0"/>
                </a:rPr>
                <a:t>?</a:t>
              </a:r>
            </a:p>
            <a:p>
              <a:pPr>
                <a:defRPr/>
              </a:pPr>
              <a:endParaRPr lang="en-US" sz="340" dirty="0">
                <a:solidFill>
                  <a:schemeClr val="tx1"/>
                </a:solidFill>
                <a:latin typeface="Verdana" pitchFamily="34" charset="0"/>
              </a:endParaRPr>
            </a:p>
            <a:p>
              <a:pPr>
                <a:defRPr/>
              </a:pPr>
              <a:r>
                <a:rPr lang="en-US" sz="893" dirty="0">
                  <a:solidFill>
                    <a:schemeClr val="tx1"/>
                  </a:solidFill>
                  <a:latin typeface="Verdana" pitchFamily="34" charset="0"/>
                </a:rPr>
                <a:t>How did I/you identify the Inverse of </a:t>
              </a:r>
              <a:r>
                <a:rPr lang="en-US" sz="893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Multiplication/Division</a:t>
              </a:r>
              <a:r>
                <a:rPr lang="en-US" sz="893" dirty="0">
                  <a:solidFill>
                    <a:schemeClr val="tx1"/>
                  </a:solidFill>
                  <a:latin typeface="Verdana" pitchFamily="34" charset="0"/>
                </a:rPr>
                <a:t>?</a:t>
              </a:r>
            </a:p>
            <a:p>
              <a:pPr>
                <a:defRPr/>
              </a:pPr>
              <a:endParaRPr lang="en-US" sz="510" dirty="0">
                <a:solidFill>
                  <a:schemeClr val="tx1"/>
                </a:solidFill>
                <a:latin typeface="Verdana" pitchFamily="34" charset="0"/>
              </a:endParaRPr>
            </a:p>
            <a:p>
              <a:pPr>
                <a:defRPr/>
              </a:pPr>
              <a:r>
                <a:rPr lang="en-US" sz="893" dirty="0">
                  <a:solidFill>
                    <a:schemeClr val="tx1"/>
                  </a:solidFill>
                  <a:latin typeface="Verdana" pitchFamily="34" charset="0"/>
                </a:rPr>
                <a:t>How did I/you “</a:t>
              </a:r>
              <a:r>
                <a:rPr lang="en-US" sz="893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Check the Solution”</a:t>
              </a:r>
              <a:r>
                <a:rPr lang="en-US" sz="893" dirty="0">
                  <a:solidFill>
                    <a:schemeClr val="tx1"/>
                  </a:solidFill>
                  <a:latin typeface="Verdana" pitchFamily="34" charset="0"/>
                </a:rPr>
                <a:t>?</a:t>
              </a:r>
            </a:p>
          </p:txBody>
        </p:sp>
        <p:sp>
          <p:nvSpPr>
            <p:cNvPr id="106" name="Rectangle 105">
              <a:extLst>
                <a:ext uri="{FF2B5EF4-FFF2-40B4-BE49-F238E27FC236}">
                  <a16:creationId xmlns:a16="http://schemas.microsoft.com/office/drawing/2014/main" id="{8D7264FD-D6DC-47D2-AC51-EB0C1779C511}"/>
                </a:ext>
              </a:extLst>
            </p:cNvPr>
            <p:cNvSpPr/>
            <p:nvPr/>
          </p:nvSpPr>
          <p:spPr bwMode="auto">
            <a:xfrm>
              <a:off x="5808596" y="1051052"/>
              <a:ext cx="2876931" cy="231775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85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  <p:sp>
          <p:nvSpPr>
            <p:cNvPr id="107" name="Oval 106">
              <a:extLst>
                <a:ext uri="{FF2B5EF4-FFF2-40B4-BE49-F238E27FC236}">
                  <a16:creationId xmlns:a16="http://schemas.microsoft.com/office/drawing/2014/main" id="{E4E4C9B8-A2B8-451B-BF1E-08931FCAF076}"/>
                </a:ext>
              </a:extLst>
            </p:cNvPr>
            <p:cNvSpPr/>
            <p:nvPr/>
          </p:nvSpPr>
          <p:spPr bwMode="auto">
            <a:xfrm>
              <a:off x="5816870" y="1414974"/>
              <a:ext cx="226683" cy="18835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108" name="Oval 107">
              <a:extLst>
                <a:ext uri="{FF2B5EF4-FFF2-40B4-BE49-F238E27FC236}">
                  <a16:creationId xmlns:a16="http://schemas.microsoft.com/office/drawing/2014/main" id="{4E0884B1-066E-4494-9CD5-1CB03C9BB430}"/>
                </a:ext>
              </a:extLst>
            </p:cNvPr>
            <p:cNvSpPr/>
            <p:nvPr/>
          </p:nvSpPr>
          <p:spPr bwMode="auto">
            <a:xfrm>
              <a:off x="5826572" y="1788334"/>
              <a:ext cx="216981" cy="193493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109" name="Oval 108">
              <a:extLst>
                <a:ext uri="{FF2B5EF4-FFF2-40B4-BE49-F238E27FC236}">
                  <a16:creationId xmlns:a16="http://schemas.microsoft.com/office/drawing/2014/main" id="{A274118C-C94A-4B54-8C3F-CDD2BC713219}"/>
                </a:ext>
              </a:extLst>
            </p:cNvPr>
            <p:cNvSpPr/>
            <p:nvPr/>
          </p:nvSpPr>
          <p:spPr bwMode="auto">
            <a:xfrm>
              <a:off x="5826572" y="2132854"/>
              <a:ext cx="217117" cy="191991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3</a:t>
              </a:r>
            </a:p>
          </p:txBody>
        </p:sp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91A6E54E-58A4-4D93-A833-B0E8EB948CCE}"/>
              </a:ext>
            </a:extLst>
          </p:cNvPr>
          <p:cNvGrpSpPr/>
          <p:nvPr/>
        </p:nvGrpSpPr>
        <p:grpSpPr>
          <a:xfrm>
            <a:off x="5348351" y="5062865"/>
            <a:ext cx="2480133" cy="743206"/>
            <a:chOff x="5991174" y="-77689"/>
            <a:chExt cx="2917804" cy="874360"/>
          </a:xfrm>
        </p:grpSpPr>
        <p:sp>
          <p:nvSpPr>
            <p:cNvPr id="111" name="Rectangle 3">
              <a:extLst>
                <a:ext uri="{FF2B5EF4-FFF2-40B4-BE49-F238E27FC236}">
                  <a16:creationId xmlns:a16="http://schemas.microsoft.com/office/drawing/2014/main" id="{2CACD2B7-FAA3-4396-9C1B-ED8786DFA2D7}"/>
                </a:ext>
              </a:extLst>
            </p:cNvPr>
            <p:cNvSpPr/>
            <p:nvPr/>
          </p:nvSpPr>
          <p:spPr bwMode="auto">
            <a:xfrm>
              <a:off x="5991174" y="-77689"/>
              <a:ext cx="2608459" cy="874360"/>
            </a:xfrm>
            <a:custGeom>
              <a:avLst/>
              <a:gdLst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49703" h="3036386">
                  <a:moveTo>
                    <a:pt x="0" y="0"/>
                  </a:moveTo>
                  <a:cubicBezTo>
                    <a:pt x="1421020" y="300625"/>
                    <a:pt x="2416156" y="288099"/>
                    <a:pt x="3849703" y="0"/>
                  </a:cubicBezTo>
                  <a:cubicBezTo>
                    <a:pt x="3787062" y="1279048"/>
                    <a:pt x="3804209" y="2087161"/>
                    <a:pt x="3849703" y="3036386"/>
                  </a:cubicBezTo>
                  <a:cubicBezTo>
                    <a:pt x="2516364" y="2911126"/>
                    <a:pt x="1045239" y="2961230"/>
                    <a:pt x="0" y="3036386"/>
                  </a:cubicBezTo>
                  <a:cubicBezTo>
                    <a:pt x="62630" y="1999206"/>
                    <a:pt x="125261" y="1325280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7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grpSp>
          <p:nvGrpSpPr>
            <p:cNvPr id="112" name="Group 6">
              <a:extLst>
                <a:ext uri="{FF2B5EF4-FFF2-40B4-BE49-F238E27FC236}">
                  <a16:creationId xmlns:a16="http://schemas.microsoft.com/office/drawing/2014/main" id="{B84D4618-85C7-4159-840E-207827E997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11325" y="112838"/>
              <a:ext cx="2897653" cy="501114"/>
              <a:chOff x="3151961" y="2044444"/>
              <a:chExt cx="3932961" cy="343925"/>
            </a:xfrm>
          </p:grpSpPr>
          <p:sp>
            <p:nvSpPr>
              <p:cNvPr id="114" name="Rectangle 21">
                <a:extLst>
                  <a:ext uri="{FF2B5EF4-FFF2-40B4-BE49-F238E27FC236}">
                    <a16:creationId xmlns:a16="http://schemas.microsoft.com/office/drawing/2014/main" id="{D306F3B9-1150-4110-9C0F-3412D9CEF273}"/>
                  </a:ext>
                </a:extLst>
              </p:cNvPr>
              <p:cNvSpPr/>
              <p:nvPr/>
            </p:nvSpPr>
            <p:spPr bwMode="auto">
              <a:xfrm>
                <a:off x="3238593" y="2044444"/>
                <a:ext cx="3592499" cy="343925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grpSp>
            <p:nvGrpSpPr>
              <p:cNvPr id="115" name="Group 5">
                <a:extLst>
                  <a:ext uri="{FF2B5EF4-FFF2-40B4-BE49-F238E27FC236}">
                    <a16:creationId xmlns:a16="http://schemas.microsoft.com/office/drawing/2014/main" id="{79B0E919-5235-4ED4-BDA5-761E1E8E2C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51961" y="2119712"/>
                <a:ext cx="3932961" cy="243540"/>
                <a:chOff x="3009702" y="2158648"/>
                <a:chExt cx="3932961" cy="243540"/>
              </a:xfrm>
            </p:grpSpPr>
            <p:sp>
              <p:nvSpPr>
                <p:cNvPr id="116" name="Rectangle 115">
                  <a:extLst>
                    <a:ext uri="{FF2B5EF4-FFF2-40B4-BE49-F238E27FC236}">
                      <a16:creationId xmlns:a16="http://schemas.microsoft.com/office/drawing/2014/main" id="{8304A67A-5BB8-46CA-983D-5C0584092019}"/>
                    </a:ext>
                  </a:extLst>
                </p:cNvPr>
                <p:cNvSpPr/>
                <p:nvPr/>
              </p:nvSpPr>
              <p:spPr bwMode="auto">
                <a:xfrm>
                  <a:off x="3009702" y="2158648"/>
                  <a:ext cx="1501772" cy="24354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defTabSz="77724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360" b="1" kern="0" dirty="0">
                      <a:solidFill>
                        <a:schemeClr val="accent6">
                          <a:lumMod val="75000"/>
                        </a:schemeClr>
                      </a:solidFill>
                      <a:latin typeface="Arial Narrow" pitchFamily="34" charset="0"/>
                    </a:rPr>
                    <a:t>Solution</a:t>
                  </a:r>
                  <a:r>
                    <a:rPr lang="en-US" sz="136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 </a:t>
                  </a:r>
                  <a:r>
                    <a:rPr lang="en-US" sz="1360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=</a:t>
                  </a:r>
                </a:p>
              </p:txBody>
            </p:sp>
            <p:sp>
              <p:nvSpPr>
                <p:cNvPr id="117" name="Rectangle 116">
                  <a:extLst>
                    <a:ext uri="{FF2B5EF4-FFF2-40B4-BE49-F238E27FC236}">
                      <a16:creationId xmlns:a16="http://schemas.microsoft.com/office/drawing/2014/main" id="{EB428CDD-6749-43C8-8DF4-269EDE324C00}"/>
                    </a:ext>
                  </a:extLst>
                </p:cNvPr>
                <p:cNvSpPr/>
                <p:nvPr/>
              </p:nvSpPr>
              <p:spPr bwMode="auto">
                <a:xfrm>
                  <a:off x="4077875" y="2166422"/>
                  <a:ext cx="2864788" cy="22241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defTabSz="77724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19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Makes the Equation True</a:t>
                  </a:r>
                  <a:endParaRPr lang="en-US" sz="1190" b="1" kern="0" dirty="0">
                    <a:solidFill>
                      <a:schemeClr val="accent5">
                        <a:lumMod val="50000"/>
                      </a:schemeClr>
                    </a:solidFill>
                    <a:latin typeface="Arial Narrow" pitchFamily="34" charset="0"/>
                  </a:endParaRPr>
                </a:p>
              </p:txBody>
            </p:sp>
          </p:grpSp>
        </p:grpSp>
        <p:sp>
          <p:nvSpPr>
            <p:cNvPr id="113" name="Tape">
              <a:extLst>
                <a:ext uri="{FF2B5EF4-FFF2-40B4-BE49-F238E27FC236}">
                  <a16:creationId xmlns:a16="http://schemas.microsoft.com/office/drawing/2014/main" id="{704DFCDC-6339-4333-B082-6AA304D90024}"/>
                </a:ext>
              </a:extLst>
            </p:cNvPr>
            <p:cNvSpPr/>
            <p:nvPr/>
          </p:nvSpPr>
          <p:spPr bwMode="auto">
            <a:xfrm rot="5400000">
              <a:off x="7146705" y="-281543"/>
              <a:ext cx="208489" cy="827173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3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6C2D8AC9-F94C-4E75-A30E-FC068FA97C12}"/>
              </a:ext>
            </a:extLst>
          </p:cNvPr>
          <p:cNvGrpSpPr/>
          <p:nvPr/>
        </p:nvGrpSpPr>
        <p:grpSpPr>
          <a:xfrm>
            <a:off x="214537" y="5096492"/>
            <a:ext cx="2277877" cy="595160"/>
            <a:chOff x="5993825" y="-18078"/>
            <a:chExt cx="2679855" cy="700188"/>
          </a:xfrm>
        </p:grpSpPr>
        <p:sp>
          <p:nvSpPr>
            <p:cNvPr id="119" name="Rectangle 3">
              <a:extLst>
                <a:ext uri="{FF2B5EF4-FFF2-40B4-BE49-F238E27FC236}">
                  <a16:creationId xmlns:a16="http://schemas.microsoft.com/office/drawing/2014/main" id="{81C47DAF-258A-47D9-ADC1-90AD17F5D746}"/>
                </a:ext>
              </a:extLst>
            </p:cNvPr>
            <p:cNvSpPr/>
            <p:nvPr/>
          </p:nvSpPr>
          <p:spPr bwMode="auto">
            <a:xfrm>
              <a:off x="6011303" y="-18078"/>
              <a:ext cx="2662377" cy="700188"/>
            </a:xfrm>
            <a:custGeom>
              <a:avLst/>
              <a:gdLst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49703" h="3036386">
                  <a:moveTo>
                    <a:pt x="0" y="0"/>
                  </a:moveTo>
                  <a:cubicBezTo>
                    <a:pt x="1421020" y="300625"/>
                    <a:pt x="2416156" y="288099"/>
                    <a:pt x="3849703" y="0"/>
                  </a:cubicBezTo>
                  <a:cubicBezTo>
                    <a:pt x="3787062" y="1279048"/>
                    <a:pt x="3804209" y="2087161"/>
                    <a:pt x="3849703" y="3036386"/>
                  </a:cubicBezTo>
                  <a:cubicBezTo>
                    <a:pt x="2516364" y="2911126"/>
                    <a:pt x="1045239" y="2961230"/>
                    <a:pt x="0" y="3036386"/>
                  </a:cubicBezTo>
                  <a:cubicBezTo>
                    <a:pt x="62630" y="1999206"/>
                    <a:pt x="125261" y="1325280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7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grpSp>
          <p:nvGrpSpPr>
            <p:cNvPr id="120" name="Group 6">
              <a:extLst>
                <a:ext uri="{FF2B5EF4-FFF2-40B4-BE49-F238E27FC236}">
                  <a16:creationId xmlns:a16="http://schemas.microsoft.com/office/drawing/2014/main" id="{07B68A64-2D8A-406C-8702-6106D101C0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93825" y="114179"/>
              <a:ext cx="2670401" cy="464917"/>
              <a:chOff x="3128210" y="2045364"/>
              <a:chExt cx="3624515" cy="319082"/>
            </a:xfrm>
          </p:grpSpPr>
          <p:sp>
            <p:nvSpPr>
              <p:cNvPr id="122" name="Rectangle 21">
                <a:extLst>
                  <a:ext uri="{FF2B5EF4-FFF2-40B4-BE49-F238E27FC236}">
                    <a16:creationId xmlns:a16="http://schemas.microsoft.com/office/drawing/2014/main" id="{50847FBC-8EB7-409F-9C3F-820EFB0FDBEE}"/>
                  </a:ext>
                </a:extLst>
              </p:cNvPr>
              <p:cNvSpPr/>
              <p:nvPr/>
            </p:nvSpPr>
            <p:spPr bwMode="auto">
              <a:xfrm>
                <a:off x="3160226" y="2045364"/>
                <a:ext cx="3592499" cy="319082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grpSp>
            <p:nvGrpSpPr>
              <p:cNvPr id="123" name="Group 5">
                <a:extLst>
                  <a:ext uri="{FF2B5EF4-FFF2-40B4-BE49-F238E27FC236}">
                    <a16:creationId xmlns:a16="http://schemas.microsoft.com/office/drawing/2014/main" id="{B220BEF9-E884-4CD9-9CE7-2794EC62401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8210" y="2078318"/>
                <a:ext cx="3371066" cy="243539"/>
                <a:chOff x="2985951" y="2117254"/>
                <a:chExt cx="3371066" cy="243539"/>
              </a:xfrm>
            </p:grpSpPr>
            <p:sp>
              <p:nvSpPr>
                <p:cNvPr id="124" name="Rectangle 123">
                  <a:extLst>
                    <a:ext uri="{FF2B5EF4-FFF2-40B4-BE49-F238E27FC236}">
                      <a16:creationId xmlns:a16="http://schemas.microsoft.com/office/drawing/2014/main" id="{CD463BE9-1D81-441C-A5A9-2D99A5A8090E}"/>
                    </a:ext>
                  </a:extLst>
                </p:cNvPr>
                <p:cNvSpPr/>
                <p:nvPr/>
              </p:nvSpPr>
              <p:spPr bwMode="auto">
                <a:xfrm>
                  <a:off x="2985951" y="2117254"/>
                  <a:ext cx="1501771" cy="24353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defTabSz="77724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360" b="1" kern="0" dirty="0">
                      <a:solidFill>
                        <a:schemeClr val="accent6">
                          <a:lumMod val="75000"/>
                        </a:schemeClr>
                      </a:solidFill>
                      <a:latin typeface="Arial Narrow" pitchFamily="34" charset="0"/>
                    </a:rPr>
                    <a:t>Solving</a:t>
                  </a:r>
                  <a:r>
                    <a:rPr lang="en-US" sz="136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 </a:t>
                  </a:r>
                  <a:r>
                    <a:rPr lang="en-US" sz="1360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=</a:t>
                  </a:r>
                </a:p>
              </p:txBody>
            </p:sp>
            <p:sp>
              <p:nvSpPr>
                <p:cNvPr id="125" name="Rectangle 124">
                  <a:extLst>
                    <a:ext uri="{FF2B5EF4-FFF2-40B4-BE49-F238E27FC236}">
                      <a16:creationId xmlns:a16="http://schemas.microsoft.com/office/drawing/2014/main" id="{DFE6D6E5-5C3C-4F67-AEBE-64512E82E30A}"/>
                    </a:ext>
                  </a:extLst>
                </p:cNvPr>
                <p:cNvSpPr/>
                <p:nvPr/>
              </p:nvSpPr>
              <p:spPr bwMode="auto">
                <a:xfrm>
                  <a:off x="4059918" y="2133923"/>
                  <a:ext cx="2297099" cy="222416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algn="ctr" defTabSz="77724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19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Isolate the variable</a:t>
                  </a:r>
                  <a:endParaRPr lang="en-US" sz="1190" b="1" kern="0" dirty="0">
                    <a:solidFill>
                      <a:schemeClr val="accent5">
                        <a:lumMod val="50000"/>
                      </a:schemeClr>
                    </a:solidFill>
                    <a:latin typeface="Arial Narrow" pitchFamily="34" charset="0"/>
                  </a:endParaRPr>
                </a:p>
              </p:txBody>
            </p:sp>
          </p:grpSp>
        </p:grpSp>
        <p:sp>
          <p:nvSpPr>
            <p:cNvPr id="121" name="Tape">
              <a:extLst>
                <a:ext uri="{FF2B5EF4-FFF2-40B4-BE49-F238E27FC236}">
                  <a16:creationId xmlns:a16="http://schemas.microsoft.com/office/drawing/2014/main" id="{93CEE2E6-5EE9-40F5-8E34-E87E5E07761C}"/>
                </a:ext>
              </a:extLst>
            </p:cNvPr>
            <p:cNvSpPr/>
            <p:nvPr/>
          </p:nvSpPr>
          <p:spPr bwMode="auto">
            <a:xfrm rot="5400000">
              <a:off x="7094424" y="-295933"/>
              <a:ext cx="208489" cy="827173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3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26" name="Group 125">
            <a:extLst>
              <a:ext uri="{FF2B5EF4-FFF2-40B4-BE49-F238E27FC236}">
                <a16:creationId xmlns:a16="http://schemas.microsoft.com/office/drawing/2014/main" id="{68CD24BA-CB67-4BF7-A562-9171EFBEE880}"/>
              </a:ext>
            </a:extLst>
          </p:cNvPr>
          <p:cNvGrpSpPr/>
          <p:nvPr/>
        </p:nvGrpSpPr>
        <p:grpSpPr>
          <a:xfrm>
            <a:off x="2588061" y="4897923"/>
            <a:ext cx="2644662" cy="905324"/>
            <a:chOff x="2853477" y="235076"/>
            <a:chExt cx="3111366" cy="1065087"/>
          </a:xfrm>
        </p:grpSpPr>
        <p:sp>
          <p:nvSpPr>
            <p:cNvPr id="127" name="Rectangle 3">
              <a:extLst>
                <a:ext uri="{FF2B5EF4-FFF2-40B4-BE49-F238E27FC236}">
                  <a16:creationId xmlns:a16="http://schemas.microsoft.com/office/drawing/2014/main" id="{862830E9-BFD4-4795-B7A3-99D5211771AA}"/>
                </a:ext>
              </a:extLst>
            </p:cNvPr>
            <p:cNvSpPr/>
            <p:nvPr/>
          </p:nvSpPr>
          <p:spPr bwMode="auto">
            <a:xfrm>
              <a:off x="2853477" y="235076"/>
              <a:ext cx="2999634" cy="1065087"/>
            </a:xfrm>
            <a:custGeom>
              <a:avLst/>
              <a:gdLst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49703" h="3036386">
                  <a:moveTo>
                    <a:pt x="0" y="0"/>
                  </a:moveTo>
                  <a:cubicBezTo>
                    <a:pt x="1421020" y="300625"/>
                    <a:pt x="2416156" y="288099"/>
                    <a:pt x="3849703" y="0"/>
                  </a:cubicBezTo>
                  <a:cubicBezTo>
                    <a:pt x="3787062" y="1279048"/>
                    <a:pt x="3804209" y="2087161"/>
                    <a:pt x="3849703" y="3036386"/>
                  </a:cubicBezTo>
                  <a:cubicBezTo>
                    <a:pt x="2516364" y="2911126"/>
                    <a:pt x="1045239" y="2961230"/>
                    <a:pt x="0" y="3036386"/>
                  </a:cubicBezTo>
                  <a:cubicBezTo>
                    <a:pt x="62630" y="1999206"/>
                    <a:pt x="125261" y="1325280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7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grpSp>
          <p:nvGrpSpPr>
            <p:cNvPr id="128" name="Group 127">
              <a:extLst>
                <a:ext uri="{FF2B5EF4-FFF2-40B4-BE49-F238E27FC236}">
                  <a16:creationId xmlns:a16="http://schemas.microsoft.com/office/drawing/2014/main" id="{BD5CFC07-74E5-4BFD-B4E8-62875950CDA2}"/>
                </a:ext>
              </a:extLst>
            </p:cNvPr>
            <p:cNvGrpSpPr/>
            <p:nvPr/>
          </p:nvGrpSpPr>
          <p:grpSpPr>
            <a:xfrm>
              <a:off x="2906675" y="330188"/>
              <a:ext cx="3058168" cy="776449"/>
              <a:chOff x="2841433" y="303737"/>
              <a:chExt cx="3058168" cy="776449"/>
            </a:xfrm>
          </p:grpSpPr>
          <p:sp>
            <p:nvSpPr>
              <p:cNvPr id="129" name="Rectangle 21">
                <a:extLst>
                  <a:ext uri="{FF2B5EF4-FFF2-40B4-BE49-F238E27FC236}">
                    <a16:creationId xmlns:a16="http://schemas.microsoft.com/office/drawing/2014/main" id="{DF28FB74-AD15-4159-8AE2-D92FEE0B4717}"/>
                  </a:ext>
                </a:extLst>
              </p:cNvPr>
              <p:cNvSpPr/>
              <p:nvPr/>
            </p:nvSpPr>
            <p:spPr bwMode="auto">
              <a:xfrm>
                <a:off x="2841433" y="419444"/>
                <a:ext cx="3058168" cy="660742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sp>
            <p:nvSpPr>
              <p:cNvPr id="130" name="Rectangle 129">
                <a:extLst>
                  <a:ext uri="{FF2B5EF4-FFF2-40B4-BE49-F238E27FC236}">
                    <a16:creationId xmlns:a16="http://schemas.microsoft.com/office/drawing/2014/main" id="{AD4A6C05-FBF0-4FB7-A6B7-07A95D447DD6}"/>
                  </a:ext>
                </a:extLst>
              </p:cNvPr>
              <p:cNvSpPr/>
              <p:nvPr/>
            </p:nvSpPr>
            <p:spPr bwMode="auto">
              <a:xfrm>
                <a:off x="2944420" y="390337"/>
                <a:ext cx="2862878" cy="6626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defTabSz="77724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020" b="1" kern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</a:rPr>
                  <a:t>What you do to </a:t>
                </a:r>
                <a:r>
                  <a:rPr lang="en-US" sz="1020" b="1" i="1" kern="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one side </a:t>
                </a:r>
                <a:r>
                  <a:rPr lang="en-US" sz="1020" b="1" kern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</a:rPr>
                  <a:t>of an equation, you MUST do the same to the </a:t>
                </a:r>
                <a:r>
                  <a:rPr lang="en-US" sz="1020" b="1" i="1" kern="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other side </a:t>
                </a:r>
                <a:r>
                  <a:rPr lang="en-US" sz="1020" b="1" kern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</a:rPr>
                  <a:t>of the "=" sign. </a:t>
                </a:r>
                <a:endParaRPr lang="en-US" sz="1020" kern="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1" name="Tape">
                <a:extLst>
                  <a:ext uri="{FF2B5EF4-FFF2-40B4-BE49-F238E27FC236}">
                    <a16:creationId xmlns:a16="http://schemas.microsoft.com/office/drawing/2014/main" id="{527F41BF-790D-45E3-8D2D-382BFA888596}"/>
                  </a:ext>
                </a:extLst>
              </p:cNvPr>
              <p:cNvSpPr/>
              <p:nvPr/>
            </p:nvSpPr>
            <p:spPr bwMode="auto">
              <a:xfrm rot="5400000">
                <a:off x="4182754" y="18296"/>
                <a:ext cx="169987" cy="740869"/>
              </a:xfrm>
              <a:custGeom>
                <a:avLst/>
                <a:gdLst>
                  <a:gd name="connsiteX0" fmla="*/ 0 w 234247"/>
                  <a:gd name="connsiteY0" fmla="*/ 0 h 920626"/>
                  <a:gd name="connsiteX1" fmla="*/ 234247 w 234247"/>
                  <a:gd name="connsiteY1" fmla="*/ 0 h 920626"/>
                  <a:gd name="connsiteX2" fmla="*/ 234247 w 234247"/>
                  <a:gd name="connsiteY2" fmla="*/ 920626 h 920626"/>
                  <a:gd name="connsiteX3" fmla="*/ 0 w 234247"/>
                  <a:gd name="connsiteY3" fmla="*/ 920626 h 920626"/>
                  <a:gd name="connsiteX4" fmla="*/ 0 w 234247"/>
                  <a:gd name="connsiteY4" fmla="*/ 0 h 920626"/>
                  <a:gd name="connsiteX0" fmla="*/ 0 w 234247"/>
                  <a:gd name="connsiteY0" fmla="*/ 0 h 920626"/>
                  <a:gd name="connsiteX1" fmla="*/ 62185 w 234247"/>
                  <a:gd name="connsiteY1" fmla="*/ 4637 h 920626"/>
                  <a:gd name="connsiteX2" fmla="*/ 234247 w 234247"/>
                  <a:gd name="connsiteY2" fmla="*/ 0 h 920626"/>
                  <a:gd name="connsiteX3" fmla="*/ 234247 w 234247"/>
                  <a:gd name="connsiteY3" fmla="*/ 920626 h 920626"/>
                  <a:gd name="connsiteX4" fmla="*/ 0 w 234247"/>
                  <a:gd name="connsiteY4" fmla="*/ 920626 h 920626"/>
                  <a:gd name="connsiteX5" fmla="*/ 0 w 234247"/>
                  <a:gd name="connsiteY5" fmla="*/ 0 h 920626"/>
                  <a:gd name="connsiteX0" fmla="*/ 0 w 234247"/>
                  <a:gd name="connsiteY0" fmla="*/ 0 h 920626"/>
                  <a:gd name="connsiteX1" fmla="*/ 62185 w 234247"/>
                  <a:gd name="connsiteY1" fmla="*/ 26860 h 920626"/>
                  <a:gd name="connsiteX2" fmla="*/ 234247 w 234247"/>
                  <a:gd name="connsiteY2" fmla="*/ 0 h 920626"/>
                  <a:gd name="connsiteX3" fmla="*/ 234247 w 234247"/>
                  <a:gd name="connsiteY3" fmla="*/ 920626 h 920626"/>
                  <a:gd name="connsiteX4" fmla="*/ 0 w 234247"/>
                  <a:gd name="connsiteY4" fmla="*/ 920626 h 920626"/>
                  <a:gd name="connsiteX5" fmla="*/ 0 w 234247"/>
                  <a:gd name="connsiteY5" fmla="*/ 0 h 920626"/>
                  <a:gd name="connsiteX0" fmla="*/ 0 w 234247"/>
                  <a:gd name="connsiteY0" fmla="*/ 0 h 920626"/>
                  <a:gd name="connsiteX1" fmla="*/ 62185 w 234247"/>
                  <a:gd name="connsiteY1" fmla="*/ 26860 h 920626"/>
                  <a:gd name="connsiteX2" fmla="*/ 138385 w 234247"/>
                  <a:gd name="connsiteY2" fmla="*/ 14162 h 920626"/>
                  <a:gd name="connsiteX3" fmla="*/ 234247 w 234247"/>
                  <a:gd name="connsiteY3" fmla="*/ 0 h 920626"/>
                  <a:gd name="connsiteX4" fmla="*/ 234247 w 234247"/>
                  <a:gd name="connsiteY4" fmla="*/ 920626 h 920626"/>
                  <a:gd name="connsiteX5" fmla="*/ 0 w 234247"/>
                  <a:gd name="connsiteY5" fmla="*/ 920626 h 920626"/>
                  <a:gd name="connsiteX6" fmla="*/ 0 w 234247"/>
                  <a:gd name="connsiteY6" fmla="*/ 0 h 920626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234247 w 234247"/>
                  <a:gd name="connsiteY3" fmla="*/ 8066 h 928692"/>
                  <a:gd name="connsiteX4" fmla="*/ 234247 w 234247"/>
                  <a:gd name="connsiteY4" fmla="*/ 928692 h 928692"/>
                  <a:gd name="connsiteX5" fmla="*/ 0 w 234247"/>
                  <a:gd name="connsiteY5" fmla="*/ 928692 h 928692"/>
                  <a:gd name="connsiteX6" fmla="*/ 0 w 234247"/>
                  <a:gd name="connsiteY6" fmla="*/ 8066 h 928692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179660 w 234247"/>
                  <a:gd name="connsiteY3" fmla="*/ 3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176488 w 234247"/>
                  <a:gd name="connsiteY3" fmla="*/ 19051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5360 w 234247"/>
                  <a:gd name="connsiteY1" fmla="*/ 19049 h 928692"/>
                  <a:gd name="connsiteX2" fmla="*/ 112988 w 234247"/>
                  <a:gd name="connsiteY2" fmla="*/ 0 h 928692"/>
                  <a:gd name="connsiteX3" fmla="*/ 176488 w 234247"/>
                  <a:gd name="connsiteY3" fmla="*/ 19051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5360 w 234247"/>
                  <a:gd name="connsiteY1" fmla="*/ 19049 h 928692"/>
                  <a:gd name="connsiteX2" fmla="*/ 112988 w 234247"/>
                  <a:gd name="connsiteY2" fmla="*/ 0 h 928692"/>
                  <a:gd name="connsiteX3" fmla="*/ 176491 w 234247"/>
                  <a:gd name="connsiteY3" fmla="*/ 6349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0 w 234250"/>
                  <a:gd name="connsiteY6" fmla="*/ 930154 h 930154"/>
                  <a:gd name="connsiteX7" fmla="*/ 0 w 234250"/>
                  <a:gd name="connsiteY7" fmla="*/ 9528 h 930154"/>
                  <a:gd name="connsiteX0" fmla="*/ 0 w 234250"/>
                  <a:gd name="connsiteY0" fmla="*/ 9528 h 931740"/>
                  <a:gd name="connsiteX1" fmla="*/ 65360 w 234250"/>
                  <a:gd name="connsiteY1" fmla="*/ 20511 h 931740"/>
                  <a:gd name="connsiteX2" fmla="*/ 112988 w 234250"/>
                  <a:gd name="connsiteY2" fmla="*/ 1462 h 931740"/>
                  <a:gd name="connsiteX3" fmla="*/ 176491 w 234250"/>
                  <a:gd name="connsiteY3" fmla="*/ 7811 h 931740"/>
                  <a:gd name="connsiteX4" fmla="*/ 234250 w 234250"/>
                  <a:gd name="connsiteY4" fmla="*/ 0 h 931740"/>
                  <a:gd name="connsiteX5" fmla="*/ 234247 w 234250"/>
                  <a:gd name="connsiteY5" fmla="*/ 930154 h 931740"/>
                  <a:gd name="connsiteX6" fmla="*/ 43134 w 234250"/>
                  <a:gd name="connsiteY6" fmla="*/ 931740 h 931740"/>
                  <a:gd name="connsiteX7" fmla="*/ 0 w 234250"/>
                  <a:gd name="connsiteY7" fmla="*/ 930154 h 931740"/>
                  <a:gd name="connsiteX8" fmla="*/ 0 w 234250"/>
                  <a:gd name="connsiteY8" fmla="*/ 9528 h 931740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43134 w 234250"/>
                  <a:gd name="connsiteY6" fmla="*/ 922215 h 930154"/>
                  <a:gd name="connsiteX7" fmla="*/ 0 w 234250"/>
                  <a:gd name="connsiteY7" fmla="*/ 930154 h 930154"/>
                  <a:gd name="connsiteX8" fmla="*/ 0 w 234250"/>
                  <a:gd name="connsiteY8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84409 w 234250"/>
                  <a:gd name="connsiteY6" fmla="*/ 925390 h 930154"/>
                  <a:gd name="connsiteX7" fmla="*/ 43134 w 234250"/>
                  <a:gd name="connsiteY7" fmla="*/ 922215 h 930154"/>
                  <a:gd name="connsiteX8" fmla="*/ 0 w 234250"/>
                  <a:gd name="connsiteY8" fmla="*/ 930154 h 930154"/>
                  <a:gd name="connsiteX9" fmla="*/ 0 w 234250"/>
                  <a:gd name="connsiteY9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93934 w 234250"/>
                  <a:gd name="connsiteY6" fmla="*/ 928565 h 930154"/>
                  <a:gd name="connsiteX7" fmla="*/ 43134 w 234250"/>
                  <a:gd name="connsiteY7" fmla="*/ 922215 h 930154"/>
                  <a:gd name="connsiteX8" fmla="*/ 0 w 234250"/>
                  <a:gd name="connsiteY8" fmla="*/ 930154 h 930154"/>
                  <a:gd name="connsiteX9" fmla="*/ 0 w 234250"/>
                  <a:gd name="connsiteY9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29359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19834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89978 w 234250"/>
                  <a:gd name="connsiteY6" fmla="*/ 924596 h 930154"/>
                  <a:gd name="connsiteX7" fmla="*/ 147115 w 234250"/>
                  <a:gd name="connsiteY7" fmla="*/ 919834 h 930154"/>
                  <a:gd name="connsiteX8" fmla="*/ 93934 w 234250"/>
                  <a:gd name="connsiteY8" fmla="*/ 928565 h 930154"/>
                  <a:gd name="connsiteX9" fmla="*/ 43134 w 234250"/>
                  <a:gd name="connsiteY9" fmla="*/ 922215 h 930154"/>
                  <a:gd name="connsiteX10" fmla="*/ 0 w 234250"/>
                  <a:gd name="connsiteY10" fmla="*/ 930154 h 930154"/>
                  <a:gd name="connsiteX11" fmla="*/ 0 w 234250"/>
                  <a:gd name="connsiteY11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206647 w 234250"/>
                  <a:gd name="connsiteY6" fmla="*/ 924596 h 930154"/>
                  <a:gd name="connsiteX7" fmla="*/ 189978 w 234250"/>
                  <a:gd name="connsiteY7" fmla="*/ 924596 h 930154"/>
                  <a:gd name="connsiteX8" fmla="*/ 147115 w 234250"/>
                  <a:gd name="connsiteY8" fmla="*/ 919834 h 930154"/>
                  <a:gd name="connsiteX9" fmla="*/ 93934 w 234250"/>
                  <a:gd name="connsiteY9" fmla="*/ 928565 h 930154"/>
                  <a:gd name="connsiteX10" fmla="*/ 43134 w 234250"/>
                  <a:gd name="connsiteY10" fmla="*/ 922215 h 930154"/>
                  <a:gd name="connsiteX11" fmla="*/ 0 w 234250"/>
                  <a:gd name="connsiteY11" fmla="*/ 930154 h 930154"/>
                  <a:gd name="connsiteX12" fmla="*/ 0 w 234250"/>
                  <a:gd name="connsiteY12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206647 w 234250"/>
                  <a:gd name="connsiteY6" fmla="*/ 924596 h 930154"/>
                  <a:gd name="connsiteX7" fmla="*/ 147115 w 234250"/>
                  <a:gd name="connsiteY7" fmla="*/ 919834 h 930154"/>
                  <a:gd name="connsiteX8" fmla="*/ 93934 w 234250"/>
                  <a:gd name="connsiteY8" fmla="*/ 928565 h 930154"/>
                  <a:gd name="connsiteX9" fmla="*/ 43134 w 234250"/>
                  <a:gd name="connsiteY9" fmla="*/ 922215 h 930154"/>
                  <a:gd name="connsiteX10" fmla="*/ 0 w 234250"/>
                  <a:gd name="connsiteY10" fmla="*/ 930154 h 930154"/>
                  <a:gd name="connsiteX11" fmla="*/ 0 w 234250"/>
                  <a:gd name="connsiteY11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19834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80452 w 234250"/>
                  <a:gd name="connsiteY6" fmla="*/ 917452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3328"/>
                  <a:gd name="connsiteX1" fmla="*/ 65360 w 234250"/>
                  <a:gd name="connsiteY1" fmla="*/ 20511 h 933328"/>
                  <a:gd name="connsiteX2" fmla="*/ 112988 w 234250"/>
                  <a:gd name="connsiteY2" fmla="*/ 1462 h 933328"/>
                  <a:gd name="connsiteX3" fmla="*/ 176491 w 234250"/>
                  <a:gd name="connsiteY3" fmla="*/ 7811 h 933328"/>
                  <a:gd name="connsiteX4" fmla="*/ 234250 w 234250"/>
                  <a:gd name="connsiteY4" fmla="*/ 0 h 933328"/>
                  <a:gd name="connsiteX5" fmla="*/ 234247 w 234250"/>
                  <a:gd name="connsiteY5" fmla="*/ 930154 h 933328"/>
                  <a:gd name="connsiteX6" fmla="*/ 180452 w 234250"/>
                  <a:gd name="connsiteY6" fmla="*/ 917452 h 933328"/>
                  <a:gd name="connsiteX7" fmla="*/ 117747 w 234250"/>
                  <a:gd name="connsiteY7" fmla="*/ 933328 h 933328"/>
                  <a:gd name="connsiteX8" fmla="*/ 43134 w 234250"/>
                  <a:gd name="connsiteY8" fmla="*/ 922215 h 933328"/>
                  <a:gd name="connsiteX9" fmla="*/ 0 w 234250"/>
                  <a:gd name="connsiteY9" fmla="*/ 930154 h 933328"/>
                  <a:gd name="connsiteX10" fmla="*/ 0 w 234250"/>
                  <a:gd name="connsiteY10" fmla="*/ 9528 h 9333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234250" h="933328">
                    <a:moveTo>
                      <a:pt x="0" y="9528"/>
                    </a:moveTo>
                    <a:lnTo>
                      <a:pt x="65360" y="20511"/>
                    </a:lnTo>
                    <a:lnTo>
                      <a:pt x="112988" y="1462"/>
                    </a:lnTo>
                    <a:lnTo>
                      <a:pt x="176491" y="7811"/>
                    </a:lnTo>
                    <a:lnTo>
                      <a:pt x="234250" y="0"/>
                    </a:lnTo>
                    <a:cubicBezTo>
                      <a:pt x="234249" y="310051"/>
                      <a:pt x="234248" y="620103"/>
                      <a:pt x="234247" y="930154"/>
                    </a:cubicBezTo>
                    <a:lnTo>
                      <a:pt x="180452" y="917452"/>
                    </a:lnTo>
                    <a:lnTo>
                      <a:pt x="117747" y="933328"/>
                    </a:lnTo>
                    <a:lnTo>
                      <a:pt x="43134" y="922215"/>
                    </a:lnTo>
                    <a:lnTo>
                      <a:pt x="0" y="930154"/>
                    </a:lnTo>
                    <a:lnTo>
                      <a:pt x="0" y="9528"/>
                    </a:lnTo>
                    <a:close/>
                  </a:path>
                </a:pathLst>
              </a:custGeom>
              <a:blipFill dpi="0" rotWithShape="1">
                <a:blip r:embed="rId3">
                  <a:alphaModFix amt="55000"/>
                </a:blip>
                <a:srcRect/>
                <a:stretch>
                  <a:fillRect/>
                </a:stretch>
              </a:blipFill>
              <a:ln w="317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8679BFAE-B9E0-4686-93F3-95FF594840E9}"/>
              </a:ext>
            </a:extLst>
          </p:cNvPr>
          <p:cNvGrpSpPr/>
          <p:nvPr/>
        </p:nvGrpSpPr>
        <p:grpSpPr>
          <a:xfrm>
            <a:off x="354976" y="6759460"/>
            <a:ext cx="3123706" cy="2614237"/>
            <a:chOff x="106203" y="6680540"/>
            <a:chExt cx="3557372" cy="2993635"/>
          </a:xfrm>
        </p:grpSpPr>
        <p:pic>
          <p:nvPicPr>
            <p:cNvPr id="94" name="Picture 93">
              <a:extLst>
                <a:ext uri="{FF2B5EF4-FFF2-40B4-BE49-F238E27FC236}">
                  <a16:creationId xmlns:a16="http://schemas.microsoft.com/office/drawing/2014/main" id="{9FFF37BB-D194-4E74-9A5F-04DD336FDF7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06203" y="6680540"/>
              <a:ext cx="3557372" cy="2993635"/>
            </a:xfrm>
            <a:prstGeom prst="rect">
              <a:avLst/>
            </a:prstGeom>
          </p:spPr>
        </p:pic>
        <p:pic>
          <p:nvPicPr>
            <p:cNvPr id="134" name="Picture 133">
              <a:extLst>
                <a:ext uri="{FF2B5EF4-FFF2-40B4-BE49-F238E27FC236}">
                  <a16:creationId xmlns:a16="http://schemas.microsoft.com/office/drawing/2014/main" id="{C13835C1-B7BC-4DEB-A598-91AD13A9B21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07440" y="7605526"/>
              <a:ext cx="2467467" cy="308473"/>
            </a:xfrm>
            <a:prstGeom prst="rect">
              <a:avLst/>
            </a:prstGeom>
          </p:spPr>
        </p:pic>
        <p:sp>
          <p:nvSpPr>
            <p:cNvPr id="135" name="Oval 134">
              <a:extLst>
                <a:ext uri="{FF2B5EF4-FFF2-40B4-BE49-F238E27FC236}">
                  <a16:creationId xmlns:a16="http://schemas.microsoft.com/office/drawing/2014/main" id="{DD801D1C-B994-48F5-9218-984EF4B2E524}"/>
                </a:ext>
              </a:extLst>
            </p:cNvPr>
            <p:cNvSpPr/>
            <p:nvPr/>
          </p:nvSpPr>
          <p:spPr bwMode="auto">
            <a:xfrm>
              <a:off x="1379984" y="7910184"/>
              <a:ext cx="204854" cy="389513"/>
            </a:xfrm>
            <a:prstGeom prst="ellipse">
              <a:avLst/>
            </a:prstGeom>
            <a:noFill/>
            <a:ln/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lIns="0" tIns="0" rIns="0" bIns="0" rtlCol="0" anchor="ctr">
              <a:spAutoFit/>
            </a:bodyPr>
            <a:lstStyle/>
            <a:p>
              <a:pPr algn="ctr" defTabSz="777240" fontAlgn="auto">
                <a:spcBef>
                  <a:spcPts val="0"/>
                </a:spcBef>
                <a:spcAft>
                  <a:spcPts val="0"/>
                </a:spcAft>
              </a:pPr>
              <a:endParaRPr lang="en-US" kern="0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42" name="Picture 141">
              <a:extLst>
                <a:ext uri="{FF2B5EF4-FFF2-40B4-BE49-F238E27FC236}">
                  <a16:creationId xmlns:a16="http://schemas.microsoft.com/office/drawing/2014/main" id="{9DFE8524-5775-4212-A101-0E13993F795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90019" y="7856093"/>
              <a:ext cx="2660192" cy="1696692"/>
            </a:xfrm>
            <a:prstGeom prst="rect">
              <a:avLst/>
            </a:prstGeom>
          </p:spPr>
        </p:pic>
        <p:pic>
          <p:nvPicPr>
            <p:cNvPr id="143" name="Picture 142">
              <a:extLst>
                <a:ext uri="{FF2B5EF4-FFF2-40B4-BE49-F238E27FC236}">
                  <a16:creationId xmlns:a16="http://schemas.microsoft.com/office/drawing/2014/main" id="{0D15CB66-497F-4764-B8EB-01EBE7CE3B1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224767" y="8229646"/>
              <a:ext cx="2025443" cy="345387"/>
            </a:xfrm>
            <a:prstGeom prst="rect">
              <a:avLst/>
            </a:prstGeom>
          </p:spPr>
        </p:pic>
        <p:pic>
          <p:nvPicPr>
            <p:cNvPr id="144" name="Picture 143">
              <a:extLst>
                <a:ext uri="{FF2B5EF4-FFF2-40B4-BE49-F238E27FC236}">
                  <a16:creationId xmlns:a16="http://schemas.microsoft.com/office/drawing/2014/main" id="{3566C129-AAD7-4167-83D7-BC19E672A2C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92167" y="8672182"/>
              <a:ext cx="2025443" cy="333605"/>
            </a:xfrm>
            <a:prstGeom prst="rect">
              <a:avLst/>
            </a:prstGeom>
          </p:spPr>
        </p:pic>
        <p:pic>
          <p:nvPicPr>
            <p:cNvPr id="145" name="Picture 144">
              <a:extLst>
                <a:ext uri="{FF2B5EF4-FFF2-40B4-BE49-F238E27FC236}">
                  <a16:creationId xmlns:a16="http://schemas.microsoft.com/office/drawing/2014/main" id="{728AE480-ACD0-4173-ADFA-C4976C0EF93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40216" y="8979707"/>
              <a:ext cx="2577394" cy="424516"/>
            </a:xfrm>
            <a:prstGeom prst="rect">
              <a:avLst/>
            </a:prstGeom>
          </p:spPr>
        </p:pic>
      </p:grpSp>
      <p:pic>
        <p:nvPicPr>
          <p:cNvPr id="147" name="Picture 146">
            <a:extLst>
              <a:ext uri="{FF2B5EF4-FFF2-40B4-BE49-F238E27FC236}">
                <a16:creationId xmlns:a16="http://schemas.microsoft.com/office/drawing/2014/main" id="{E043A1E2-0EF2-47EB-8630-B5E62DF933D1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3706596" y="7033667"/>
            <a:ext cx="3082583" cy="261423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53" grpId="0"/>
      <p:bldP spid="60" grpId="0"/>
      <p:bldP spid="61" grpId="0"/>
      <p:bldP spid="62" grpId="0"/>
      <p:bldP spid="63" grpId="0"/>
      <p:bldP spid="65" grpId="0"/>
      <p:bldP spid="66" grpId="0"/>
      <p:bldP spid="6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49"/>
          <p:cNvSpPr/>
          <p:nvPr/>
        </p:nvSpPr>
        <p:spPr>
          <a:xfrm>
            <a:off x="117396" y="285865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5" name="Rectangle 148"/>
          <p:cNvSpPr/>
          <p:nvPr/>
        </p:nvSpPr>
        <p:spPr>
          <a:xfrm>
            <a:off x="0" y="182933"/>
            <a:ext cx="3108960" cy="210503"/>
          </a:xfrm>
          <a:custGeom>
            <a:avLst/>
            <a:gdLst/>
            <a:ahLst/>
            <a:cxnLst/>
            <a:rect l="l" t="t" r="r" b="b"/>
            <a:pathLst>
              <a:path w="3656487" h="247650">
                <a:moveTo>
                  <a:pt x="3555513" y="0"/>
                </a:moveTo>
                <a:lnTo>
                  <a:pt x="3555824" y="381"/>
                </a:lnTo>
                <a:lnTo>
                  <a:pt x="3555937" y="381"/>
                </a:lnTo>
                <a:lnTo>
                  <a:pt x="3555937" y="520"/>
                </a:lnTo>
                <a:lnTo>
                  <a:pt x="3656487" y="123825"/>
                </a:lnTo>
                <a:lnTo>
                  <a:pt x="3555937" y="247130"/>
                </a:lnTo>
                <a:lnTo>
                  <a:pt x="3555937" y="247269"/>
                </a:lnTo>
                <a:lnTo>
                  <a:pt x="3555824" y="247269"/>
                </a:lnTo>
                <a:lnTo>
                  <a:pt x="3555513" y="247650"/>
                </a:lnTo>
                <a:lnTo>
                  <a:pt x="3555513" y="247269"/>
                </a:lnTo>
                <a:lnTo>
                  <a:pt x="0" y="247269"/>
                </a:lnTo>
                <a:lnTo>
                  <a:pt x="0" y="381"/>
                </a:lnTo>
                <a:lnTo>
                  <a:pt x="3555513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Skill Development/Guided Practice (continued)</a:t>
            </a:r>
          </a:p>
        </p:txBody>
      </p:sp>
      <p:grpSp>
        <p:nvGrpSpPr>
          <p:cNvPr id="73" name="Group 1"/>
          <p:cNvGrpSpPr>
            <a:grpSpLocks/>
          </p:cNvGrpSpPr>
          <p:nvPr/>
        </p:nvGrpSpPr>
        <p:grpSpPr bwMode="auto">
          <a:xfrm>
            <a:off x="68846" y="1160467"/>
            <a:ext cx="6030357" cy="938074"/>
            <a:chOff x="93663" y="1050926"/>
            <a:chExt cx="7094537" cy="1103173"/>
          </a:xfrm>
        </p:grpSpPr>
        <p:pic>
          <p:nvPicPr>
            <p:cNvPr id="76" name="Picture 3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63" y="1050926"/>
              <a:ext cx="7094537" cy="1103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3" name="Rectangle 82"/>
            <p:cNvSpPr/>
            <p:nvPr/>
          </p:nvSpPr>
          <p:spPr bwMode="auto">
            <a:xfrm>
              <a:off x="464814" y="1382012"/>
              <a:ext cx="5514708" cy="754654"/>
            </a:xfrm>
            <a:prstGeom prst="rect">
              <a:avLst/>
            </a:prstGeom>
            <a:noFill/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Using </a:t>
              </a:r>
              <a:r>
                <a:rPr lang="en-US" sz="119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Inverse</a:t>
              </a: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 Operations: Add or Subtract Numeric value </a:t>
              </a:r>
              <a:r>
                <a:rPr lang="en-US" sz="1020" dirty="0">
                  <a:solidFill>
                    <a:srgbClr val="000000"/>
                  </a:solidFill>
                  <a:latin typeface="Arial Narrow" pitchFamily="34" charset="0"/>
                </a:rPr>
                <a:t>(Circle).</a:t>
              </a:r>
            </a:p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Using </a:t>
              </a:r>
              <a:r>
                <a:rPr lang="en-US" sz="1190" b="1" i="1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Inverse</a:t>
              </a: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 Operations: Multiple or Divide Numeric value </a:t>
              </a:r>
              <a:r>
                <a:rPr lang="en-US" sz="1190" dirty="0">
                  <a:solidFill>
                    <a:srgbClr val="000000"/>
                  </a:solidFill>
                  <a:latin typeface="Arial Narrow" pitchFamily="34" charset="0"/>
                </a:rPr>
                <a:t>(Circle).</a:t>
              </a:r>
            </a:p>
            <a:p>
              <a:pPr defTabSz="248285">
                <a:defRPr/>
              </a:pPr>
              <a:r>
                <a:rPr lang="en-US" sz="119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Check</a:t>
              </a: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 your solution.</a:t>
              </a:r>
            </a:p>
          </p:txBody>
        </p:sp>
        <p:sp>
          <p:nvSpPr>
            <p:cNvPr id="84" name="Rectangle 1112"/>
            <p:cNvSpPr>
              <a:spLocks noChangeArrowheads="1"/>
            </p:cNvSpPr>
            <p:nvPr/>
          </p:nvSpPr>
          <p:spPr bwMode="auto">
            <a:xfrm>
              <a:off x="249238" y="1101596"/>
              <a:ext cx="2621759" cy="3239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tabLst>
                  <a:tab pos="-48578" algn="l"/>
                </a:tabLst>
                <a:defRPr/>
              </a:pPr>
              <a:r>
                <a:rPr lang="en-US" sz="1190" b="1" kern="0" dirty="0">
                  <a:solidFill>
                    <a:sysClr val="windowText" lastClr="000000"/>
                  </a:solidFill>
                  <a:latin typeface="Arial" pitchFamily="34" charset="0"/>
                </a:rPr>
                <a:t>Solving Two Step Equations</a:t>
              </a:r>
            </a:p>
          </p:txBody>
        </p:sp>
        <p:sp>
          <p:nvSpPr>
            <p:cNvPr id="85" name="Oval 84"/>
            <p:cNvSpPr/>
            <p:nvPr/>
          </p:nvSpPr>
          <p:spPr bwMode="auto">
            <a:xfrm>
              <a:off x="365126" y="1458351"/>
              <a:ext cx="173038" cy="17296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86" name="Oval 85"/>
            <p:cNvSpPr/>
            <p:nvPr/>
          </p:nvSpPr>
          <p:spPr bwMode="auto">
            <a:xfrm>
              <a:off x="365126" y="1642237"/>
              <a:ext cx="173038" cy="17296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87" name="Oval 86"/>
            <p:cNvSpPr/>
            <p:nvPr/>
          </p:nvSpPr>
          <p:spPr bwMode="auto">
            <a:xfrm>
              <a:off x="365126" y="1850171"/>
              <a:ext cx="173038" cy="17455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3</a:t>
              </a: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5309276" y="1157410"/>
            <a:ext cx="2453523" cy="1123013"/>
            <a:chOff x="5799029" y="1051052"/>
            <a:chExt cx="2886498" cy="1321192"/>
          </a:xfrm>
        </p:grpSpPr>
        <p:sp>
          <p:nvSpPr>
            <p:cNvPr id="95" name="Rectangle 94"/>
            <p:cNvSpPr/>
            <p:nvPr/>
          </p:nvSpPr>
          <p:spPr bwMode="auto">
            <a:xfrm>
              <a:off x="5799029" y="1051052"/>
              <a:ext cx="2862911" cy="1321192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233172" tIns="256489" rIns="38862">
              <a:spAutoFit/>
            </a:bodyPr>
            <a:lstStyle/>
            <a:p>
              <a:pPr>
                <a:defRPr/>
              </a:pPr>
              <a:r>
                <a:rPr lang="en-US" sz="893" dirty="0">
                  <a:solidFill>
                    <a:schemeClr val="tx1"/>
                  </a:solidFill>
                  <a:latin typeface="Verdana" pitchFamily="34" charset="0"/>
                </a:rPr>
                <a:t>How did I/you identify the Inverse of </a:t>
              </a:r>
              <a:r>
                <a:rPr lang="en-US" sz="893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Addition/Subtraction</a:t>
              </a:r>
              <a:r>
                <a:rPr lang="en-US" sz="893" dirty="0">
                  <a:solidFill>
                    <a:schemeClr val="tx1"/>
                  </a:solidFill>
                  <a:latin typeface="Verdana" pitchFamily="34" charset="0"/>
                </a:rPr>
                <a:t>?</a:t>
              </a:r>
            </a:p>
            <a:p>
              <a:pPr>
                <a:defRPr/>
              </a:pPr>
              <a:endParaRPr lang="en-US" sz="340" dirty="0">
                <a:solidFill>
                  <a:schemeClr val="tx1"/>
                </a:solidFill>
                <a:latin typeface="Verdana" pitchFamily="34" charset="0"/>
              </a:endParaRPr>
            </a:p>
            <a:p>
              <a:pPr>
                <a:defRPr/>
              </a:pPr>
              <a:r>
                <a:rPr lang="en-US" sz="893" dirty="0">
                  <a:solidFill>
                    <a:schemeClr val="tx1"/>
                  </a:solidFill>
                  <a:latin typeface="Verdana" pitchFamily="34" charset="0"/>
                </a:rPr>
                <a:t>How did I/you identify the Inverse of </a:t>
              </a:r>
              <a:r>
                <a:rPr lang="en-US" sz="893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Multiplication/Division</a:t>
              </a:r>
              <a:r>
                <a:rPr lang="en-US" sz="893" dirty="0">
                  <a:solidFill>
                    <a:schemeClr val="tx1"/>
                  </a:solidFill>
                  <a:latin typeface="Verdana" pitchFamily="34" charset="0"/>
                </a:rPr>
                <a:t>?</a:t>
              </a:r>
            </a:p>
            <a:p>
              <a:pPr>
                <a:defRPr/>
              </a:pPr>
              <a:endParaRPr lang="en-US" sz="510" dirty="0">
                <a:solidFill>
                  <a:schemeClr val="tx1"/>
                </a:solidFill>
                <a:latin typeface="Verdana" pitchFamily="34" charset="0"/>
              </a:endParaRPr>
            </a:p>
            <a:p>
              <a:pPr>
                <a:defRPr/>
              </a:pPr>
              <a:r>
                <a:rPr lang="en-US" sz="893" dirty="0">
                  <a:solidFill>
                    <a:schemeClr val="tx1"/>
                  </a:solidFill>
                  <a:latin typeface="Verdana" pitchFamily="34" charset="0"/>
                </a:rPr>
                <a:t>How did I/you “</a:t>
              </a:r>
              <a:r>
                <a:rPr lang="en-US" sz="893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Check the Solution”</a:t>
              </a:r>
              <a:r>
                <a:rPr lang="en-US" sz="893" dirty="0">
                  <a:solidFill>
                    <a:schemeClr val="tx1"/>
                  </a:solidFill>
                  <a:latin typeface="Verdana" pitchFamily="34" charset="0"/>
                </a:rPr>
                <a:t>?</a:t>
              </a:r>
            </a:p>
          </p:txBody>
        </p:sp>
        <p:sp>
          <p:nvSpPr>
            <p:cNvPr id="97" name="Rectangle 96"/>
            <p:cNvSpPr/>
            <p:nvPr/>
          </p:nvSpPr>
          <p:spPr bwMode="auto">
            <a:xfrm>
              <a:off x="5808596" y="1051052"/>
              <a:ext cx="2876931" cy="231775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85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  <p:sp>
          <p:nvSpPr>
            <p:cNvPr id="104" name="Oval 103"/>
            <p:cNvSpPr/>
            <p:nvPr/>
          </p:nvSpPr>
          <p:spPr bwMode="auto">
            <a:xfrm>
              <a:off x="5816870" y="1414974"/>
              <a:ext cx="226683" cy="18835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105" name="Oval 104"/>
            <p:cNvSpPr/>
            <p:nvPr/>
          </p:nvSpPr>
          <p:spPr bwMode="auto">
            <a:xfrm>
              <a:off x="5826572" y="1788334"/>
              <a:ext cx="216981" cy="193493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106" name="Oval 105"/>
            <p:cNvSpPr/>
            <p:nvPr/>
          </p:nvSpPr>
          <p:spPr bwMode="auto">
            <a:xfrm>
              <a:off x="5826572" y="2132854"/>
              <a:ext cx="217117" cy="191991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3</a:t>
              </a:r>
            </a:p>
          </p:txBody>
        </p:sp>
      </p:grpSp>
      <p:grpSp>
        <p:nvGrpSpPr>
          <p:cNvPr id="107" name="Group 106"/>
          <p:cNvGrpSpPr/>
          <p:nvPr/>
        </p:nvGrpSpPr>
        <p:grpSpPr>
          <a:xfrm>
            <a:off x="5312550" y="466622"/>
            <a:ext cx="2463006" cy="812684"/>
            <a:chOff x="5993826" y="27799"/>
            <a:chExt cx="2897654" cy="956099"/>
          </a:xfrm>
        </p:grpSpPr>
        <p:sp>
          <p:nvSpPr>
            <p:cNvPr id="108" name="Rectangle 3"/>
            <p:cNvSpPr/>
            <p:nvPr/>
          </p:nvSpPr>
          <p:spPr bwMode="auto">
            <a:xfrm>
              <a:off x="6017413" y="109538"/>
              <a:ext cx="2608459" cy="874360"/>
            </a:xfrm>
            <a:custGeom>
              <a:avLst/>
              <a:gdLst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49703" h="3036386">
                  <a:moveTo>
                    <a:pt x="0" y="0"/>
                  </a:moveTo>
                  <a:cubicBezTo>
                    <a:pt x="1421020" y="300625"/>
                    <a:pt x="2416156" y="288099"/>
                    <a:pt x="3849703" y="0"/>
                  </a:cubicBezTo>
                  <a:cubicBezTo>
                    <a:pt x="3787062" y="1279048"/>
                    <a:pt x="3804209" y="2087161"/>
                    <a:pt x="3849703" y="3036386"/>
                  </a:cubicBezTo>
                  <a:cubicBezTo>
                    <a:pt x="2516364" y="2911126"/>
                    <a:pt x="1045239" y="2961230"/>
                    <a:pt x="0" y="3036386"/>
                  </a:cubicBezTo>
                  <a:cubicBezTo>
                    <a:pt x="62630" y="1999206"/>
                    <a:pt x="125261" y="1325280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7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grpSp>
          <p:nvGrpSpPr>
            <p:cNvPr id="109" name="Group 6"/>
            <p:cNvGrpSpPr>
              <a:grpSpLocks/>
            </p:cNvGrpSpPr>
            <p:nvPr/>
          </p:nvGrpSpPr>
          <p:grpSpPr bwMode="auto">
            <a:xfrm>
              <a:off x="5993826" y="112838"/>
              <a:ext cx="2897654" cy="609610"/>
              <a:chOff x="3128210" y="2044444"/>
              <a:chExt cx="3932962" cy="418388"/>
            </a:xfrm>
          </p:grpSpPr>
          <p:sp>
            <p:nvSpPr>
              <p:cNvPr id="111" name="Rectangle 21"/>
              <p:cNvSpPr/>
              <p:nvPr/>
            </p:nvSpPr>
            <p:spPr bwMode="auto">
              <a:xfrm>
                <a:off x="3238593" y="2044444"/>
                <a:ext cx="3592499" cy="418388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grpSp>
            <p:nvGrpSpPr>
              <p:cNvPr id="112" name="Group 5"/>
              <p:cNvGrpSpPr>
                <a:grpSpLocks/>
              </p:cNvGrpSpPr>
              <p:nvPr/>
            </p:nvGrpSpPr>
            <p:grpSpPr bwMode="auto">
              <a:xfrm>
                <a:off x="3128210" y="2153734"/>
                <a:ext cx="3932962" cy="243540"/>
                <a:chOff x="2985951" y="2192670"/>
                <a:chExt cx="3932962" cy="243540"/>
              </a:xfrm>
            </p:grpSpPr>
            <p:sp>
              <p:nvSpPr>
                <p:cNvPr id="113" name="Rectangle 112"/>
                <p:cNvSpPr/>
                <p:nvPr/>
              </p:nvSpPr>
              <p:spPr bwMode="auto">
                <a:xfrm>
                  <a:off x="2985951" y="2192670"/>
                  <a:ext cx="1501771" cy="24354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defTabSz="77724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360" b="1" kern="0" dirty="0">
                      <a:solidFill>
                        <a:schemeClr val="accent6">
                          <a:lumMod val="75000"/>
                        </a:schemeClr>
                      </a:solidFill>
                      <a:latin typeface="Arial Narrow" pitchFamily="34" charset="0"/>
                    </a:rPr>
                    <a:t>Solution</a:t>
                  </a:r>
                  <a:r>
                    <a:rPr lang="en-US" sz="136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 </a:t>
                  </a:r>
                  <a:r>
                    <a:rPr lang="en-US" sz="1360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=</a:t>
                  </a:r>
                </a:p>
              </p:txBody>
            </p:sp>
            <p:sp>
              <p:nvSpPr>
                <p:cNvPr id="114" name="Rectangle 113"/>
                <p:cNvSpPr/>
                <p:nvPr/>
              </p:nvSpPr>
              <p:spPr bwMode="auto">
                <a:xfrm>
                  <a:off x="4054125" y="2200444"/>
                  <a:ext cx="2864788" cy="22241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defTabSz="77724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19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Makes the Equation True</a:t>
                  </a:r>
                  <a:endParaRPr lang="en-US" sz="1190" b="1" kern="0" dirty="0">
                    <a:solidFill>
                      <a:schemeClr val="accent5">
                        <a:lumMod val="50000"/>
                      </a:schemeClr>
                    </a:solidFill>
                    <a:latin typeface="Arial Narrow" pitchFamily="34" charset="0"/>
                  </a:endParaRPr>
                </a:p>
              </p:txBody>
            </p:sp>
          </p:grpSp>
        </p:grpSp>
        <p:sp>
          <p:nvSpPr>
            <p:cNvPr id="110" name="Tape"/>
            <p:cNvSpPr/>
            <p:nvPr/>
          </p:nvSpPr>
          <p:spPr bwMode="auto">
            <a:xfrm rot="5400000">
              <a:off x="7146705" y="-281543"/>
              <a:ext cx="208489" cy="827173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5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15" name="Group 114"/>
          <p:cNvGrpSpPr/>
          <p:nvPr/>
        </p:nvGrpSpPr>
        <p:grpSpPr>
          <a:xfrm>
            <a:off x="93781" y="465147"/>
            <a:ext cx="2269840" cy="824916"/>
            <a:chOff x="5993826" y="13409"/>
            <a:chExt cx="2670400" cy="970489"/>
          </a:xfrm>
        </p:grpSpPr>
        <p:sp>
          <p:nvSpPr>
            <p:cNvPr id="116" name="Rectangle 3"/>
            <p:cNvSpPr/>
            <p:nvPr/>
          </p:nvSpPr>
          <p:spPr bwMode="auto">
            <a:xfrm>
              <a:off x="6017413" y="109538"/>
              <a:ext cx="2608459" cy="874360"/>
            </a:xfrm>
            <a:custGeom>
              <a:avLst/>
              <a:gdLst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49703" h="3036386">
                  <a:moveTo>
                    <a:pt x="0" y="0"/>
                  </a:moveTo>
                  <a:cubicBezTo>
                    <a:pt x="1421020" y="300625"/>
                    <a:pt x="2416156" y="288099"/>
                    <a:pt x="3849703" y="0"/>
                  </a:cubicBezTo>
                  <a:cubicBezTo>
                    <a:pt x="3787062" y="1279048"/>
                    <a:pt x="3804209" y="2087161"/>
                    <a:pt x="3849703" y="3036386"/>
                  </a:cubicBezTo>
                  <a:cubicBezTo>
                    <a:pt x="2516364" y="2911126"/>
                    <a:pt x="1045239" y="2961230"/>
                    <a:pt x="0" y="3036386"/>
                  </a:cubicBezTo>
                  <a:cubicBezTo>
                    <a:pt x="62630" y="1999206"/>
                    <a:pt x="125261" y="1325280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7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grpSp>
          <p:nvGrpSpPr>
            <p:cNvPr id="117" name="Group 6"/>
            <p:cNvGrpSpPr>
              <a:grpSpLocks/>
            </p:cNvGrpSpPr>
            <p:nvPr/>
          </p:nvGrpSpPr>
          <p:grpSpPr bwMode="auto">
            <a:xfrm>
              <a:off x="5993826" y="100521"/>
              <a:ext cx="2670400" cy="609611"/>
              <a:chOff x="3128210" y="2035988"/>
              <a:chExt cx="3624513" cy="418388"/>
            </a:xfrm>
          </p:grpSpPr>
          <p:sp>
            <p:nvSpPr>
              <p:cNvPr id="119" name="Rectangle 21"/>
              <p:cNvSpPr/>
              <p:nvPr/>
            </p:nvSpPr>
            <p:spPr bwMode="auto">
              <a:xfrm>
                <a:off x="3160224" y="2035988"/>
                <a:ext cx="3592499" cy="418388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grpSp>
            <p:nvGrpSpPr>
              <p:cNvPr id="120" name="Group 5"/>
              <p:cNvGrpSpPr>
                <a:grpSpLocks/>
              </p:cNvGrpSpPr>
              <p:nvPr/>
            </p:nvGrpSpPr>
            <p:grpSpPr bwMode="auto">
              <a:xfrm>
                <a:off x="3128210" y="2153734"/>
                <a:ext cx="3371066" cy="243539"/>
                <a:chOff x="2985951" y="2192670"/>
                <a:chExt cx="3371066" cy="243539"/>
              </a:xfrm>
            </p:grpSpPr>
            <p:sp>
              <p:nvSpPr>
                <p:cNvPr id="121" name="Rectangle 120"/>
                <p:cNvSpPr/>
                <p:nvPr/>
              </p:nvSpPr>
              <p:spPr bwMode="auto">
                <a:xfrm>
                  <a:off x="2985951" y="2192670"/>
                  <a:ext cx="1501772" cy="24353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defTabSz="77724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360" b="1" kern="0" dirty="0">
                      <a:solidFill>
                        <a:schemeClr val="accent6">
                          <a:lumMod val="75000"/>
                        </a:schemeClr>
                      </a:solidFill>
                      <a:latin typeface="Arial Narrow" pitchFamily="34" charset="0"/>
                    </a:rPr>
                    <a:t>Solving</a:t>
                  </a:r>
                  <a:r>
                    <a:rPr lang="en-US" sz="136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 </a:t>
                  </a:r>
                  <a:r>
                    <a:rPr lang="en-US" sz="1360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=</a:t>
                  </a:r>
                </a:p>
              </p:txBody>
            </p:sp>
            <p:sp>
              <p:nvSpPr>
                <p:cNvPr id="122" name="Rectangle 121"/>
                <p:cNvSpPr/>
                <p:nvPr/>
              </p:nvSpPr>
              <p:spPr bwMode="auto">
                <a:xfrm>
                  <a:off x="4059917" y="2209338"/>
                  <a:ext cx="2297100" cy="222416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algn="ctr" defTabSz="77724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19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Isolate the variable</a:t>
                  </a:r>
                  <a:endParaRPr lang="en-US" sz="1190" b="1" kern="0" dirty="0">
                    <a:solidFill>
                      <a:schemeClr val="accent5">
                        <a:lumMod val="50000"/>
                      </a:schemeClr>
                    </a:solidFill>
                    <a:latin typeface="Arial Narrow" pitchFamily="34" charset="0"/>
                  </a:endParaRPr>
                </a:p>
              </p:txBody>
            </p:sp>
          </p:grpSp>
        </p:grpSp>
        <p:sp>
          <p:nvSpPr>
            <p:cNvPr id="118" name="Tape"/>
            <p:cNvSpPr/>
            <p:nvPr/>
          </p:nvSpPr>
          <p:spPr bwMode="auto">
            <a:xfrm rot="5400000">
              <a:off x="7094424" y="-295933"/>
              <a:ext cx="208489" cy="827173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5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2551581" y="271696"/>
            <a:ext cx="2622298" cy="905324"/>
            <a:chOff x="2853478" y="235076"/>
            <a:chExt cx="3085056" cy="1065087"/>
          </a:xfrm>
        </p:grpSpPr>
        <p:sp>
          <p:nvSpPr>
            <p:cNvPr id="124" name="Rectangle 3"/>
            <p:cNvSpPr/>
            <p:nvPr/>
          </p:nvSpPr>
          <p:spPr bwMode="auto">
            <a:xfrm>
              <a:off x="2853478" y="235076"/>
              <a:ext cx="2999635" cy="1065087"/>
            </a:xfrm>
            <a:custGeom>
              <a:avLst/>
              <a:gdLst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49703" h="3036386">
                  <a:moveTo>
                    <a:pt x="0" y="0"/>
                  </a:moveTo>
                  <a:cubicBezTo>
                    <a:pt x="1421020" y="300625"/>
                    <a:pt x="2416156" y="288099"/>
                    <a:pt x="3849703" y="0"/>
                  </a:cubicBezTo>
                  <a:cubicBezTo>
                    <a:pt x="3787062" y="1279048"/>
                    <a:pt x="3804209" y="2087161"/>
                    <a:pt x="3849703" y="3036386"/>
                  </a:cubicBezTo>
                  <a:cubicBezTo>
                    <a:pt x="2516364" y="2911126"/>
                    <a:pt x="1045239" y="2961230"/>
                    <a:pt x="0" y="3036386"/>
                  </a:cubicBezTo>
                  <a:cubicBezTo>
                    <a:pt x="62630" y="1999206"/>
                    <a:pt x="125261" y="1325280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7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grpSp>
          <p:nvGrpSpPr>
            <p:cNvPr id="125" name="Group 124"/>
            <p:cNvGrpSpPr/>
            <p:nvPr/>
          </p:nvGrpSpPr>
          <p:grpSpPr>
            <a:xfrm>
              <a:off x="2880366" y="330188"/>
              <a:ext cx="3058168" cy="843070"/>
              <a:chOff x="2815124" y="303737"/>
              <a:chExt cx="3058168" cy="843070"/>
            </a:xfrm>
          </p:grpSpPr>
          <p:sp>
            <p:nvSpPr>
              <p:cNvPr id="135" name="Rectangle 21"/>
              <p:cNvSpPr/>
              <p:nvPr/>
            </p:nvSpPr>
            <p:spPr bwMode="auto">
              <a:xfrm>
                <a:off x="2815124" y="420682"/>
                <a:ext cx="3058168" cy="660742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sp>
            <p:nvSpPr>
              <p:cNvPr id="136" name="Rectangle 135"/>
              <p:cNvSpPr/>
              <p:nvPr/>
            </p:nvSpPr>
            <p:spPr bwMode="auto">
              <a:xfrm>
                <a:off x="2912564" y="484182"/>
                <a:ext cx="2862877" cy="6626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defTabSz="77724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020" b="1" kern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</a:rPr>
                  <a:t>What you do to </a:t>
                </a:r>
                <a:r>
                  <a:rPr lang="en-US" sz="1020" b="1" i="1" kern="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one side </a:t>
                </a:r>
                <a:r>
                  <a:rPr lang="en-US" sz="1020" b="1" kern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</a:rPr>
                  <a:t>of an equation, you MUST do the same to the </a:t>
                </a:r>
                <a:r>
                  <a:rPr lang="en-US" sz="1020" b="1" i="1" kern="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other side </a:t>
                </a:r>
                <a:r>
                  <a:rPr lang="en-US" sz="1020" b="1" kern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</a:rPr>
                  <a:t>of the "=" sign. </a:t>
                </a:r>
                <a:endParaRPr lang="en-US" sz="1020" kern="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7" name="Tape"/>
              <p:cNvSpPr/>
              <p:nvPr/>
            </p:nvSpPr>
            <p:spPr bwMode="auto">
              <a:xfrm rot="5400000">
                <a:off x="4206655" y="-5605"/>
                <a:ext cx="208489" cy="827173"/>
              </a:xfrm>
              <a:custGeom>
                <a:avLst/>
                <a:gdLst>
                  <a:gd name="connsiteX0" fmla="*/ 0 w 234247"/>
                  <a:gd name="connsiteY0" fmla="*/ 0 h 920626"/>
                  <a:gd name="connsiteX1" fmla="*/ 234247 w 234247"/>
                  <a:gd name="connsiteY1" fmla="*/ 0 h 920626"/>
                  <a:gd name="connsiteX2" fmla="*/ 234247 w 234247"/>
                  <a:gd name="connsiteY2" fmla="*/ 920626 h 920626"/>
                  <a:gd name="connsiteX3" fmla="*/ 0 w 234247"/>
                  <a:gd name="connsiteY3" fmla="*/ 920626 h 920626"/>
                  <a:gd name="connsiteX4" fmla="*/ 0 w 234247"/>
                  <a:gd name="connsiteY4" fmla="*/ 0 h 920626"/>
                  <a:gd name="connsiteX0" fmla="*/ 0 w 234247"/>
                  <a:gd name="connsiteY0" fmla="*/ 0 h 920626"/>
                  <a:gd name="connsiteX1" fmla="*/ 62185 w 234247"/>
                  <a:gd name="connsiteY1" fmla="*/ 4637 h 920626"/>
                  <a:gd name="connsiteX2" fmla="*/ 234247 w 234247"/>
                  <a:gd name="connsiteY2" fmla="*/ 0 h 920626"/>
                  <a:gd name="connsiteX3" fmla="*/ 234247 w 234247"/>
                  <a:gd name="connsiteY3" fmla="*/ 920626 h 920626"/>
                  <a:gd name="connsiteX4" fmla="*/ 0 w 234247"/>
                  <a:gd name="connsiteY4" fmla="*/ 920626 h 920626"/>
                  <a:gd name="connsiteX5" fmla="*/ 0 w 234247"/>
                  <a:gd name="connsiteY5" fmla="*/ 0 h 920626"/>
                  <a:gd name="connsiteX0" fmla="*/ 0 w 234247"/>
                  <a:gd name="connsiteY0" fmla="*/ 0 h 920626"/>
                  <a:gd name="connsiteX1" fmla="*/ 62185 w 234247"/>
                  <a:gd name="connsiteY1" fmla="*/ 26860 h 920626"/>
                  <a:gd name="connsiteX2" fmla="*/ 234247 w 234247"/>
                  <a:gd name="connsiteY2" fmla="*/ 0 h 920626"/>
                  <a:gd name="connsiteX3" fmla="*/ 234247 w 234247"/>
                  <a:gd name="connsiteY3" fmla="*/ 920626 h 920626"/>
                  <a:gd name="connsiteX4" fmla="*/ 0 w 234247"/>
                  <a:gd name="connsiteY4" fmla="*/ 920626 h 920626"/>
                  <a:gd name="connsiteX5" fmla="*/ 0 w 234247"/>
                  <a:gd name="connsiteY5" fmla="*/ 0 h 920626"/>
                  <a:gd name="connsiteX0" fmla="*/ 0 w 234247"/>
                  <a:gd name="connsiteY0" fmla="*/ 0 h 920626"/>
                  <a:gd name="connsiteX1" fmla="*/ 62185 w 234247"/>
                  <a:gd name="connsiteY1" fmla="*/ 26860 h 920626"/>
                  <a:gd name="connsiteX2" fmla="*/ 138385 w 234247"/>
                  <a:gd name="connsiteY2" fmla="*/ 14162 h 920626"/>
                  <a:gd name="connsiteX3" fmla="*/ 234247 w 234247"/>
                  <a:gd name="connsiteY3" fmla="*/ 0 h 920626"/>
                  <a:gd name="connsiteX4" fmla="*/ 234247 w 234247"/>
                  <a:gd name="connsiteY4" fmla="*/ 920626 h 920626"/>
                  <a:gd name="connsiteX5" fmla="*/ 0 w 234247"/>
                  <a:gd name="connsiteY5" fmla="*/ 920626 h 920626"/>
                  <a:gd name="connsiteX6" fmla="*/ 0 w 234247"/>
                  <a:gd name="connsiteY6" fmla="*/ 0 h 920626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234247 w 234247"/>
                  <a:gd name="connsiteY3" fmla="*/ 8066 h 928692"/>
                  <a:gd name="connsiteX4" fmla="*/ 234247 w 234247"/>
                  <a:gd name="connsiteY4" fmla="*/ 928692 h 928692"/>
                  <a:gd name="connsiteX5" fmla="*/ 0 w 234247"/>
                  <a:gd name="connsiteY5" fmla="*/ 928692 h 928692"/>
                  <a:gd name="connsiteX6" fmla="*/ 0 w 234247"/>
                  <a:gd name="connsiteY6" fmla="*/ 8066 h 928692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179660 w 234247"/>
                  <a:gd name="connsiteY3" fmla="*/ 3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176488 w 234247"/>
                  <a:gd name="connsiteY3" fmla="*/ 19051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5360 w 234247"/>
                  <a:gd name="connsiteY1" fmla="*/ 19049 h 928692"/>
                  <a:gd name="connsiteX2" fmla="*/ 112988 w 234247"/>
                  <a:gd name="connsiteY2" fmla="*/ 0 h 928692"/>
                  <a:gd name="connsiteX3" fmla="*/ 176488 w 234247"/>
                  <a:gd name="connsiteY3" fmla="*/ 19051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5360 w 234247"/>
                  <a:gd name="connsiteY1" fmla="*/ 19049 h 928692"/>
                  <a:gd name="connsiteX2" fmla="*/ 112988 w 234247"/>
                  <a:gd name="connsiteY2" fmla="*/ 0 h 928692"/>
                  <a:gd name="connsiteX3" fmla="*/ 176491 w 234247"/>
                  <a:gd name="connsiteY3" fmla="*/ 6349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0 w 234250"/>
                  <a:gd name="connsiteY6" fmla="*/ 930154 h 930154"/>
                  <a:gd name="connsiteX7" fmla="*/ 0 w 234250"/>
                  <a:gd name="connsiteY7" fmla="*/ 9528 h 930154"/>
                  <a:gd name="connsiteX0" fmla="*/ 0 w 234250"/>
                  <a:gd name="connsiteY0" fmla="*/ 9528 h 931740"/>
                  <a:gd name="connsiteX1" fmla="*/ 65360 w 234250"/>
                  <a:gd name="connsiteY1" fmla="*/ 20511 h 931740"/>
                  <a:gd name="connsiteX2" fmla="*/ 112988 w 234250"/>
                  <a:gd name="connsiteY2" fmla="*/ 1462 h 931740"/>
                  <a:gd name="connsiteX3" fmla="*/ 176491 w 234250"/>
                  <a:gd name="connsiteY3" fmla="*/ 7811 h 931740"/>
                  <a:gd name="connsiteX4" fmla="*/ 234250 w 234250"/>
                  <a:gd name="connsiteY4" fmla="*/ 0 h 931740"/>
                  <a:gd name="connsiteX5" fmla="*/ 234247 w 234250"/>
                  <a:gd name="connsiteY5" fmla="*/ 930154 h 931740"/>
                  <a:gd name="connsiteX6" fmla="*/ 43134 w 234250"/>
                  <a:gd name="connsiteY6" fmla="*/ 931740 h 931740"/>
                  <a:gd name="connsiteX7" fmla="*/ 0 w 234250"/>
                  <a:gd name="connsiteY7" fmla="*/ 930154 h 931740"/>
                  <a:gd name="connsiteX8" fmla="*/ 0 w 234250"/>
                  <a:gd name="connsiteY8" fmla="*/ 9528 h 931740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43134 w 234250"/>
                  <a:gd name="connsiteY6" fmla="*/ 922215 h 930154"/>
                  <a:gd name="connsiteX7" fmla="*/ 0 w 234250"/>
                  <a:gd name="connsiteY7" fmla="*/ 930154 h 930154"/>
                  <a:gd name="connsiteX8" fmla="*/ 0 w 234250"/>
                  <a:gd name="connsiteY8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84409 w 234250"/>
                  <a:gd name="connsiteY6" fmla="*/ 925390 h 930154"/>
                  <a:gd name="connsiteX7" fmla="*/ 43134 w 234250"/>
                  <a:gd name="connsiteY7" fmla="*/ 922215 h 930154"/>
                  <a:gd name="connsiteX8" fmla="*/ 0 w 234250"/>
                  <a:gd name="connsiteY8" fmla="*/ 930154 h 930154"/>
                  <a:gd name="connsiteX9" fmla="*/ 0 w 234250"/>
                  <a:gd name="connsiteY9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93934 w 234250"/>
                  <a:gd name="connsiteY6" fmla="*/ 928565 h 930154"/>
                  <a:gd name="connsiteX7" fmla="*/ 43134 w 234250"/>
                  <a:gd name="connsiteY7" fmla="*/ 922215 h 930154"/>
                  <a:gd name="connsiteX8" fmla="*/ 0 w 234250"/>
                  <a:gd name="connsiteY8" fmla="*/ 930154 h 930154"/>
                  <a:gd name="connsiteX9" fmla="*/ 0 w 234250"/>
                  <a:gd name="connsiteY9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29359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19834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89978 w 234250"/>
                  <a:gd name="connsiteY6" fmla="*/ 924596 h 930154"/>
                  <a:gd name="connsiteX7" fmla="*/ 147115 w 234250"/>
                  <a:gd name="connsiteY7" fmla="*/ 919834 h 930154"/>
                  <a:gd name="connsiteX8" fmla="*/ 93934 w 234250"/>
                  <a:gd name="connsiteY8" fmla="*/ 928565 h 930154"/>
                  <a:gd name="connsiteX9" fmla="*/ 43134 w 234250"/>
                  <a:gd name="connsiteY9" fmla="*/ 922215 h 930154"/>
                  <a:gd name="connsiteX10" fmla="*/ 0 w 234250"/>
                  <a:gd name="connsiteY10" fmla="*/ 930154 h 930154"/>
                  <a:gd name="connsiteX11" fmla="*/ 0 w 234250"/>
                  <a:gd name="connsiteY11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206647 w 234250"/>
                  <a:gd name="connsiteY6" fmla="*/ 924596 h 930154"/>
                  <a:gd name="connsiteX7" fmla="*/ 189978 w 234250"/>
                  <a:gd name="connsiteY7" fmla="*/ 924596 h 930154"/>
                  <a:gd name="connsiteX8" fmla="*/ 147115 w 234250"/>
                  <a:gd name="connsiteY8" fmla="*/ 919834 h 930154"/>
                  <a:gd name="connsiteX9" fmla="*/ 93934 w 234250"/>
                  <a:gd name="connsiteY9" fmla="*/ 928565 h 930154"/>
                  <a:gd name="connsiteX10" fmla="*/ 43134 w 234250"/>
                  <a:gd name="connsiteY10" fmla="*/ 922215 h 930154"/>
                  <a:gd name="connsiteX11" fmla="*/ 0 w 234250"/>
                  <a:gd name="connsiteY11" fmla="*/ 930154 h 930154"/>
                  <a:gd name="connsiteX12" fmla="*/ 0 w 234250"/>
                  <a:gd name="connsiteY12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206647 w 234250"/>
                  <a:gd name="connsiteY6" fmla="*/ 924596 h 930154"/>
                  <a:gd name="connsiteX7" fmla="*/ 147115 w 234250"/>
                  <a:gd name="connsiteY7" fmla="*/ 919834 h 930154"/>
                  <a:gd name="connsiteX8" fmla="*/ 93934 w 234250"/>
                  <a:gd name="connsiteY8" fmla="*/ 928565 h 930154"/>
                  <a:gd name="connsiteX9" fmla="*/ 43134 w 234250"/>
                  <a:gd name="connsiteY9" fmla="*/ 922215 h 930154"/>
                  <a:gd name="connsiteX10" fmla="*/ 0 w 234250"/>
                  <a:gd name="connsiteY10" fmla="*/ 930154 h 930154"/>
                  <a:gd name="connsiteX11" fmla="*/ 0 w 234250"/>
                  <a:gd name="connsiteY11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19834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80452 w 234250"/>
                  <a:gd name="connsiteY6" fmla="*/ 917452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3328"/>
                  <a:gd name="connsiteX1" fmla="*/ 65360 w 234250"/>
                  <a:gd name="connsiteY1" fmla="*/ 20511 h 933328"/>
                  <a:gd name="connsiteX2" fmla="*/ 112988 w 234250"/>
                  <a:gd name="connsiteY2" fmla="*/ 1462 h 933328"/>
                  <a:gd name="connsiteX3" fmla="*/ 176491 w 234250"/>
                  <a:gd name="connsiteY3" fmla="*/ 7811 h 933328"/>
                  <a:gd name="connsiteX4" fmla="*/ 234250 w 234250"/>
                  <a:gd name="connsiteY4" fmla="*/ 0 h 933328"/>
                  <a:gd name="connsiteX5" fmla="*/ 234247 w 234250"/>
                  <a:gd name="connsiteY5" fmla="*/ 930154 h 933328"/>
                  <a:gd name="connsiteX6" fmla="*/ 180452 w 234250"/>
                  <a:gd name="connsiteY6" fmla="*/ 917452 h 933328"/>
                  <a:gd name="connsiteX7" fmla="*/ 117747 w 234250"/>
                  <a:gd name="connsiteY7" fmla="*/ 933328 h 933328"/>
                  <a:gd name="connsiteX8" fmla="*/ 43134 w 234250"/>
                  <a:gd name="connsiteY8" fmla="*/ 922215 h 933328"/>
                  <a:gd name="connsiteX9" fmla="*/ 0 w 234250"/>
                  <a:gd name="connsiteY9" fmla="*/ 930154 h 933328"/>
                  <a:gd name="connsiteX10" fmla="*/ 0 w 234250"/>
                  <a:gd name="connsiteY10" fmla="*/ 9528 h 9333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234250" h="933328">
                    <a:moveTo>
                      <a:pt x="0" y="9528"/>
                    </a:moveTo>
                    <a:lnTo>
                      <a:pt x="65360" y="20511"/>
                    </a:lnTo>
                    <a:lnTo>
                      <a:pt x="112988" y="1462"/>
                    </a:lnTo>
                    <a:lnTo>
                      <a:pt x="176491" y="7811"/>
                    </a:lnTo>
                    <a:lnTo>
                      <a:pt x="234250" y="0"/>
                    </a:lnTo>
                    <a:cubicBezTo>
                      <a:pt x="234249" y="310051"/>
                      <a:pt x="234248" y="620103"/>
                      <a:pt x="234247" y="930154"/>
                    </a:cubicBezTo>
                    <a:lnTo>
                      <a:pt x="180452" y="917452"/>
                    </a:lnTo>
                    <a:lnTo>
                      <a:pt x="117747" y="933328"/>
                    </a:lnTo>
                    <a:lnTo>
                      <a:pt x="43134" y="922215"/>
                    </a:lnTo>
                    <a:lnTo>
                      <a:pt x="0" y="930154"/>
                    </a:lnTo>
                    <a:lnTo>
                      <a:pt x="0" y="9528"/>
                    </a:lnTo>
                    <a:close/>
                  </a:path>
                </a:pathLst>
              </a:custGeom>
              <a:blipFill dpi="0" rotWithShape="1">
                <a:blip r:embed="rId5">
                  <a:alphaModFix amt="55000"/>
                </a:blip>
                <a:srcRect/>
                <a:stretch>
                  <a:fillRect/>
                </a:stretch>
              </a:blipFill>
              <a:ln w="317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2935010" y="2107987"/>
            <a:ext cx="2680971" cy="2275202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3A49EC8B-7008-4E34-AFB1-92BBC439823B}"/>
              </a:ext>
            </a:extLst>
          </p:cNvPr>
          <p:cNvGrpSpPr/>
          <p:nvPr/>
        </p:nvGrpSpPr>
        <p:grpSpPr>
          <a:xfrm>
            <a:off x="68846" y="2057094"/>
            <a:ext cx="2758927" cy="2210512"/>
            <a:chOff x="121444" y="2452932"/>
            <a:chExt cx="2987516" cy="2477453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21444" y="2452932"/>
              <a:ext cx="2987516" cy="2477453"/>
            </a:xfrm>
            <a:prstGeom prst="rect">
              <a:avLst/>
            </a:prstGeom>
          </p:spPr>
        </p:pic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64021" y="3188449"/>
              <a:ext cx="2467467" cy="1383556"/>
            </a:xfrm>
            <a:prstGeom prst="rect">
              <a:avLst/>
            </a:prstGeom>
          </p:spPr>
        </p:pic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83115" y="3719242"/>
              <a:ext cx="152462" cy="466465"/>
            </a:xfrm>
            <a:prstGeom prst="rect">
              <a:avLst/>
            </a:prstGeom>
          </p:spPr>
        </p:pic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26020" y="3691658"/>
              <a:ext cx="395808" cy="466465"/>
            </a:xfrm>
            <a:prstGeom prst="rect">
              <a:avLst/>
            </a:prstGeom>
          </p:spPr>
        </p:pic>
        <p:pic>
          <p:nvPicPr>
            <p:cNvPr id="47" name="Picture 46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212082" y="3680591"/>
              <a:ext cx="84782" cy="381116"/>
            </a:xfrm>
            <a:prstGeom prst="rect">
              <a:avLst/>
            </a:prstGeom>
          </p:spPr>
        </p:pic>
        <p:pic>
          <p:nvPicPr>
            <p:cNvPr id="48" name="Picture 47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738939" y="3660969"/>
              <a:ext cx="1292549" cy="466465"/>
            </a:xfrm>
            <a:prstGeom prst="rect">
              <a:avLst/>
            </a:prstGeom>
          </p:spPr>
        </p:pic>
        <p:sp>
          <p:nvSpPr>
            <p:cNvPr id="49" name="Oval 48"/>
            <p:cNvSpPr/>
            <p:nvPr/>
          </p:nvSpPr>
          <p:spPr bwMode="auto">
            <a:xfrm>
              <a:off x="652277" y="3866952"/>
              <a:ext cx="228143" cy="389513"/>
            </a:xfrm>
            <a:prstGeom prst="ellipse">
              <a:avLst/>
            </a:prstGeom>
            <a:noFill/>
            <a:ln/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lIns="0" tIns="0" rIns="0" bIns="0" rtlCol="0" anchor="ctr">
              <a:spAutoFit/>
            </a:bodyPr>
            <a:lstStyle/>
            <a:p>
              <a:pPr algn="ctr" defTabSz="777240" fontAlgn="auto">
                <a:spcBef>
                  <a:spcPts val="0"/>
                </a:spcBef>
                <a:spcAft>
                  <a:spcPts val="0"/>
                </a:spcAft>
              </a:pPr>
              <a:endParaRPr lang="en-US" kern="0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51" name="Picture 5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23924" y="3660970"/>
              <a:ext cx="1393776" cy="938984"/>
            </a:xfrm>
            <a:prstGeom prst="rect">
              <a:avLst/>
            </a:prstGeom>
          </p:spPr>
        </p:pic>
        <p:pic>
          <p:nvPicPr>
            <p:cNvPr id="52" name="Picture 5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80143" y="4381877"/>
              <a:ext cx="2117933" cy="466465"/>
            </a:xfrm>
            <a:prstGeom prst="rect">
              <a:avLst/>
            </a:prstGeom>
          </p:spPr>
        </p:pic>
      </p:grpSp>
      <p:sp>
        <p:nvSpPr>
          <p:cNvPr id="57" name="Rectangle 56">
            <a:extLst>
              <a:ext uri="{FF2B5EF4-FFF2-40B4-BE49-F238E27FC236}">
                <a16:creationId xmlns:a16="http://schemas.microsoft.com/office/drawing/2014/main" id="{1194B7B8-B9C4-4454-BFE0-6AA8E4623DBA}"/>
              </a:ext>
            </a:extLst>
          </p:cNvPr>
          <p:cNvSpPr/>
          <p:nvPr/>
        </p:nvSpPr>
        <p:spPr>
          <a:xfrm>
            <a:off x="277513" y="4494963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8" name="Rectangle 148">
            <a:extLst>
              <a:ext uri="{FF2B5EF4-FFF2-40B4-BE49-F238E27FC236}">
                <a16:creationId xmlns:a16="http://schemas.microsoft.com/office/drawing/2014/main" id="{647148FF-87AC-42B5-8F70-FF66ACCE935F}"/>
              </a:ext>
            </a:extLst>
          </p:cNvPr>
          <p:cNvSpPr/>
          <p:nvPr/>
        </p:nvSpPr>
        <p:spPr>
          <a:xfrm>
            <a:off x="10621" y="4401991"/>
            <a:ext cx="3108960" cy="210503"/>
          </a:xfrm>
          <a:custGeom>
            <a:avLst/>
            <a:gdLst/>
            <a:ahLst/>
            <a:cxnLst/>
            <a:rect l="l" t="t" r="r" b="b"/>
            <a:pathLst>
              <a:path w="3656487" h="247650">
                <a:moveTo>
                  <a:pt x="3555513" y="0"/>
                </a:moveTo>
                <a:lnTo>
                  <a:pt x="3555824" y="381"/>
                </a:lnTo>
                <a:lnTo>
                  <a:pt x="3555937" y="381"/>
                </a:lnTo>
                <a:lnTo>
                  <a:pt x="3555937" y="520"/>
                </a:lnTo>
                <a:lnTo>
                  <a:pt x="3656487" y="123825"/>
                </a:lnTo>
                <a:lnTo>
                  <a:pt x="3555937" y="247130"/>
                </a:lnTo>
                <a:lnTo>
                  <a:pt x="3555937" y="247269"/>
                </a:lnTo>
                <a:lnTo>
                  <a:pt x="3555824" y="247269"/>
                </a:lnTo>
                <a:lnTo>
                  <a:pt x="3555513" y="247650"/>
                </a:lnTo>
                <a:lnTo>
                  <a:pt x="3555513" y="247269"/>
                </a:lnTo>
                <a:lnTo>
                  <a:pt x="0" y="247269"/>
                </a:lnTo>
                <a:lnTo>
                  <a:pt x="0" y="381"/>
                </a:lnTo>
                <a:lnTo>
                  <a:pt x="3555513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Independent Practice (Homework) </a:t>
            </a:r>
          </a:p>
        </p:txBody>
      </p:sp>
      <p:pic>
        <p:nvPicPr>
          <p:cNvPr id="126" name="Picture 125">
            <a:extLst>
              <a:ext uri="{FF2B5EF4-FFF2-40B4-BE49-F238E27FC236}">
                <a16:creationId xmlns:a16="http://schemas.microsoft.com/office/drawing/2014/main" id="{01B8B514-2BFC-4D69-900A-E0BD23E35CA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63326" y="4678328"/>
            <a:ext cx="4328616" cy="667653"/>
          </a:xfrm>
          <a:prstGeom prst="rect">
            <a:avLst/>
          </a:prstGeom>
        </p:spPr>
      </p:pic>
      <p:pic>
        <p:nvPicPr>
          <p:cNvPr id="127" name="Picture 126">
            <a:extLst>
              <a:ext uri="{FF2B5EF4-FFF2-40B4-BE49-F238E27FC236}">
                <a16:creationId xmlns:a16="http://schemas.microsoft.com/office/drawing/2014/main" id="{3DBC5A2C-A872-4D50-A9FD-01032CC1E61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99590" y="5327558"/>
            <a:ext cx="2490402" cy="2400388"/>
          </a:xfrm>
          <a:prstGeom prst="rect">
            <a:avLst/>
          </a:prstGeom>
        </p:spPr>
      </p:pic>
      <p:pic>
        <p:nvPicPr>
          <p:cNvPr id="128" name="Picture 127">
            <a:extLst>
              <a:ext uri="{FF2B5EF4-FFF2-40B4-BE49-F238E27FC236}">
                <a16:creationId xmlns:a16="http://schemas.microsoft.com/office/drawing/2014/main" id="{25F0EB68-8804-4F68-A5AF-E282806D0B7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882689" y="5396441"/>
            <a:ext cx="2035736" cy="2560475"/>
          </a:xfrm>
          <a:prstGeom prst="rect">
            <a:avLst/>
          </a:prstGeom>
        </p:spPr>
      </p:pic>
      <p:grpSp>
        <p:nvGrpSpPr>
          <p:cNvPr id="129" name="Group 128">
            <a:extLst>
              <a:ext uri="{FF2B5EF4-FFF2-40B4-BE49-F238E27FC236}">
                <a16:creationId xmlns:a16="http://schemas.microsoft.com/office/drawing/2014/main" id="{DFCF742D-EF89-469E-A9CD-25D5075EBE27}"/>
              </a:ext>
            </a:extLst>
          </p:cNvPr>
          <p:cNvGrpSpPr/>
          <p:nvPr/>
        </p:nvGrpSpPr>
        <p:grpSpPr>
          <a:xfrm>
            <a:off x="5233514" y="5420967"/>
            <a:ext cx="1763347" cy="373357"/>
            <a:chOff x="5246128" y="3250104"/>
            <a:chExt cx="2074526" cy="439243"/>
          </a:xfrm>
        </p:grpSpPr>
        <p:pic>
          <p:nvPicPr>
            <p:cNvPr id="130" name="Picture 129">
              <a:extLst>
                <a:ext uri="{FF2B5EF4-FFF2-40B4-BE49-F238E27FC236}">
                  <a16:creationId xmlns:a16="http://schemas.microsoft.com/office/drawing/2014/main" id="{E781F1E3-11F2-49D9-BEB3-D5449E6B2C8D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615359" y="3250104"/>
              <a:ext cx="1705295" cy="439243"/>
            </a:xfrm>
            <a:prstGeom prst="rect">
              <a:avLst/>
            </a:prstGeom>
          </p:spPr>
        </p:pic>
        <p:sp>
          <p:nvSpPr>
            <p:cNvPr id="131" name="Rectangle 130">
              <a:extLst>
                <a:ext uri="{FF2B5EF4-FFF2-40B4-BE49-F238E27FC236}">
                  <a16:creationId xmlns:a16="http://schemas.microsoft.com/office/drawing/2014/main" id="{25B0CAA5-0B28-4CD8-9788-0993FBA7F040}"/>
                </a:ext>
              </a:extLst>
            </p:cNvPr>
            <p:cNvSpPr/>
            <p:nvPr/>
          </p:nvSpPr>
          <p:spPr>
            <a:xfrm>
              <a:off x="5246128" y="3287969"/>
              <a:ext cx="543513" cy="39829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5. </a:t>
              </a:r>
              <a:endParaRPr lang="en-US" sz="1600" dirty="0"/>
            </a:p>
          </p:txBody>
        </p:sp>
      </p:grpSp>
      <p:pic>
        <p:nvPicPr>
          <p:cNvPr id="132" name="Picture 131">
            <a:extLst>
              <a:ext uri="{FF2B5EF4-FFF2-40B4-BE49-F238E27FC236}">
                <a16:creationId xmlns:a16="http://schemas.microsoft.com/office/drawing/2014/main" id="{0773F3F9-6C22-499D-A5CB-1336F2C26CD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60021" y="5797471"/>
            <a:ext cx="2222668" cy="1930475"/>
          </a:xfrm>
          <a:prstGeom prst="rect">
            <a:avLst/>
          </a:prstGeom>
        </p:spPr>
      </p:pic>
      <p:pic>
        <p:nvPicPr>
          <p:cNvPr id="133" name="Picture 132">
            <a:extLst>
              <a:ext uri="{FF2B5EF4-FFF2-40B4-BE49-F238E27FC236}">
                <a16:creationId xmlns:a16="http://schemas.microsoft.com/office/drawing/2014/main" id="{316E0AC8-913F-4ABF-9AA7-423449C694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904790" y="5850367"/>
            <a:ext cx="2222668" cy="215008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2823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49"/>
          <p:cNvSpPr/>
          <p:nvPr/>
        </p:nvSpPr>
        <p:spPr>
          <a:xfrm>
            <a:off x="117396" y="285865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5" name="Rectangle 148"/>
          <p:cNvSpPr/>
          <p:nvPr/>
        </p:nvSpPr>
        <p:spPr>
          <a:xfrm>
            <a:off x="0" y="182933"/>
            <a:ext cx="3108960" cy="210503"/>
          </a:xfrm>
          <a:custGeom>
            <a:avLst/>
            <a:gdLst/>
            <a:ahLst/>
            <a:cxnLst/>
            <a:rect l="l" t="t" r="r" b="b"/>
            <a:pathLst>
              <a:path w="3656487" h="247650">
                <a:moveTo>
                  <a:pt x="3555513" y="0"/>
                </a:moveTo>
                <a:lnTo>
                  <a:pt x="3555824" y="381"/>
                </a:lnTo>
                <a:lnTo>
                  <a:pt x="3555937" y="381"/>
                </a:lnTo>
                <a:lnTo>
                  <a:pt x="3555937" y="520"/>
                </a:lnTo>
                <a:lnTo>
                  <a:pt x="3656487" y="123825"/>
                </a:lnTo>
                <a:lnTo>
                  <a:pt x="3555937" y="247130"/>
                </a:lnTo>
                <a:lnTo>
                  <a:pt x="3555937" y="247269"/>
                </a:lnTo>
                <a:lnTo>
                  <a:pt x="3555824" y="247269"/>
                </a:lnTo>
                <a:lnTo>
                  <a:pt x="3555513" y="247650"/>
                </a:lnTo>
                <a:lnTo>
                  <a:pt x="3555513" y="247269"/>
                </a:lnTo>
                <a:lnTo>
                  <a:pt x="0" y="247269"/>
                </a:lnTo>
                <a:lnTo>
                  <a:pt x="0" y="381"/>
                </a:lnTo>
                <a:lnTo>
                  <a:pt x="3555513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Independent Practice (Homework) </a:t>
            </a:r>
          </a:p>
        </p:txBody>
      </p:sp>
      <p:grpSp>
        <p:nvGrpSpPr>
          <p:cNvPr id="73" name="Group 1"/>
          <p:cNvGrpSpPr>
            <a:grpSpLocks/>
          </p:cNvGrpSpPr>
          <p:nvPr/>
        </p:nvGrpSpPr>
        <p:grpSpPr bwMode="auto">
          <a:xfrm>
            <a:off x="4115" y="1116325"/>
            <a:ext cx="6030357" cy="938074"/>
            <a:chOff x="93663" y="1050926"/>
            <a:chExt cx="7094537" cy="1103173"/>
          </a:xfrm>
        </p:grpSpPr>
        <p:pic>
          <p:nvPicPr>
            <p:cNvPr id="76" name="Picture 3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63" y="1050926"/>
              <a:ext cx="7094537" cy="1103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3" name="Rectangle 82"/>
            <p:cNvSpPr/>
            <p:nvPr/>
          </p:nvSpPr>
          <p:spPr bwMode="auto">
            <a:xfrm>
              <a:off x="464814" y="1382012"/>
              <a:ext cx="5514708" cy="754654"/>
            </a:xfrm>
            <a:prstGeom prst="rect">
              <a:avLst/>
            </a:prstGeom>
            <a:noFill/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Using </a:t>
              </a:r>
              <a:r>
                <a:rPr lang="en-US" sz="119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Inverse</a:t>
              </a: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 Operations: Add or Subtract Numeric value </a:t>
              </a:r>
              <a:r>
                <a:rPr lang="en-US" sz="1020" dirty="0">
                  <a:solidFill>
                    <a:srgbClr val="000000"/>
                  </a:solidFill>
                  <a:latin typeface="Arial Narrow" pitchFamily="34" charset="0"/>
                </a:rPr>
                <a:t>(Circle).</a:t>
              </a:r>
            </a:p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Using </a:t>
              </a:r>
              <a:r>
                <a:rPr lang="en-US" sz="1190" b="1" i="1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Inverse</a:t>
              </a: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 Operations: Multiple or Divide Numeric value </a:t>
              </a:r>
              <a:r>
                <a:rPr lang="en-US" sz="1190" dirty="0">
                  <a:solidFill>
                    <a:srgbClr val="000000"/>
                  </a:solidFill>
                  <a:latin typeface="Arial Narrow" pitchFamily="34" charset="0"/>
                </a:rPr>
                <a:t>(Circle).</a:t>
              </a:r>
            </a:p>
            <a:p>
              <a:pPr defTabSz="248285">
                <a:defRPr/>
              </a:pPr>
              <a:r>
                <a:rPr lang="en-US" sz="119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Check</a:t>
              </a: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 your solution.</a:t>
              </a:r>
            </a:p>
          </p:txBody>
        </p:sp>
        <p:sp>
          <p:nvSpPr>
            <p:cNvPr id="84" name="Rectangle 1112"/>
            <p:cNvSpPr>
              <a:spLocks noChangeArrowheads="1"/>
            </p:cNvSpPr>
            <p:nvPr/>
          </p:nvSpPr>
          <p:spPr bwMode="auto">
            <a:xfrm>
              <a:off x="249238" y="1101596"/>
              <a:ext cx="2621759" cy="3239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tabLst>
                  <a:tab pos="-48578" algn="l"/>
                </a:tabLst>
                <a:defRPr/>
              </a:pPr>
              <a:r>
                <a:rPr lang="en-US" sz="1190" b="1" kern="0" dirty="0">
                  <a:solidFill>
                    <a:sysClr val="windowText" lastClr="000000"/>
                  </a:solidFill>
                  <a:latin typeface="Arial" pitchFamily="34" charset="0"/>
                </a:rPr>
                <a:t>Solving Two Step Equations</a:t>
              </a:r>
            </a:p>
          </p:txBody>
        </p:sp>
        <p:sp>
          <p:nvSpPr>
            <p:cNvPr id="85" name="Oval 84"/>
            <p:cNvSpPr/>
            <p:nvPr/>
          </p:nvSpPr>
          <p:spPr bwMode="auto">
            <a:xfrm>
              <a:off x="365126" y="1458351"/>
              <a:ext cx="173038" cy="17296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86" name="Oval 85"/>
            <p:cNvSpPr/>
            <p:nvPr/>
          </p:nvSpPr>
          <p:spPr bwMode="auto">
            <a:xfrm>
              <a:off x="365126" y="1642237"/>
              <a:ext cx="173038" cy="17296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87" name="Oval 86"/>
            <p:cNvSpPr/>
            <p:nvPr/>
          </p:nvSpPr>
          <p:spPr bwMode="auto">
            <a:xfrm>
              <a:off x="365126" y="1850171"/>
              <a:ext cx="173038" cy="17455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3</a:t>
              </a: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5173879" y="1157211"/>
            <a:ext cx="2453523" cy="1123013"/>
            <a:chOff x="5799029" y="1051052"/>
            <a:chExt cx="2886498" cy="1321192"/>
          </a:xfrm>
        </p:grpSpPr>
        <p:sp>
          <p:nvSpPr>
            <p:cNvPr id="95" name="Rectangle 94"/>
            <p:cNvSpPr/>
            <p:nvPr/>
          </p:nvSpPr>
          <p:spPr bwMode="auto">
            <a:xfrm>
              <a:off x="5799029" y="1051052"/>
              <a:ext cx="2862911" cy="1321192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233172" tIns="256489" rIns="38862">
              <a:spAutoFit/>
            </a:bodyPr>
            <a:lstStyle/>
            <a:p>
              <a:pPr>
                <a:defRPr/>
              </a:pPr>
              <a:r>
                <a:rPr lang="en-US" sz="893" dirty="0">
                  <a:solidFill>
                    <a:schemeClr val="tx1"/>
                  </a:solidFill>
                  <a:latin typeface="Verdana" pitchFamily="34" charset="0"/>
                </a:rPr>
                <a:t>How did I/you identify the Inverse of </a:t>
              </a:r>
              <a:r>
                <a:rPr lang="en-US" sz="893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Addition/Subtraction</a:t>
              </a:r>
              <a:r>
                <a:rPr lang="en-US" sz="893" dirty="0">
                  <a:solidFill>
                    <a:schemeClr val="tx1"/>
                  </a:solidFill>
                  <a:latin typeface="Verdana" pitchFamily="34" charset="0"/>
                </a:rPr>
                <a:t>?</a:t>
              </a:r>
            </a:p>
            <a:p>
              <a:pPr>
                <a:defRPr/>
              </a:pPr>
              <a:endParaRPr lang="en-US" sz="340" dirty="0">
                <a:solidFill>
                  <a:schemeClr val="tx1"/>
                </a:solidFill>
                <a:latin typeface="Verdana" pitchFamily="34" charset="0"/>
              </a:endParaRPr>
            </a:p>
            <a:p>
              <a:pPr>
                <a:defRPr/>
              </a:pPr>
              <a:r>
                <a:rPr lang="en-US" sz="893" dirty="0">
                  <a:solidFill>
                    <a:schemeClr val="tx1"/>
                  </a:solidFill>
                  <a:latin typeface="Verdana" pitchFamily="34" charset="0"/>
                </a:rPr>
                <a:t>How did I/you identify the Inverse of </a:t>
              </a:r>
              <a:r>
                <a:rPr lang="en-US" sz="893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Multiplication/Division</a:t>
              </a:r>
              <a:r>
                <a:rPr lang="en-US" sz="893" dirty="0">
                  <a:solidFill>
                    <a:schemeClr val="tx1"/>
                  </a:solidFill>
                  <a:latin typeface="Verdana" pitchFamily="34" charset="0"/>
                </a:rPr>
                <a:t>?</a:t>
              </a:r>
            </a:p>
            <a:p>
              <a:pPr>
                <a:defRPr/>
              </a:pPr>
              <a:endParaRPr lang="en-US" sz="510" dirty="0">
                <a:solidFill>
                  <a:schemeClr val="tx1"/>
                </a:solidFill>
                <a:latin typeface="Verdana" pitchFamily="34" charset="0"/>
              </a:endParaRPr>
            </a:p>
            <a:p>
              <a:pPr>
                <a:defRPr/>
              </a:pPr>
              <a:r>
                <a:rPr lang="en-US" sz="893" dirty="0">
                  <a:solidFill>
                    <a:schemeClr val="tx1"/>
                  </a:solidFill>
                  <a:latin typeface="Verdana" pitchFamily="34" charset="0"/>
                </a:rPr>
                <a:t>How did I/you “</a:t>
              </a:r>
              <a:r>
                <a:rPr lang="en-US" sz="893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Check the Solution”</a:t>
              </a:r>
              <a:r>
                <a:rPr lang="en-US" sz="893" dirty="0">
                  <a:solidFill>
                    <a:schemeClr val="tx1"/>
                  </a:solidFill>
                  <a:latin typeface="Verdana" pitchFamily="34" charset="0"/>
                </a:rPr>
                <a:t>?</a:t>
              </a:r>
            </a:p>
          </p:txBody>
        </p:sp>
        <p:sp>
          <p:nvSpPr>
            <p:cNvPr id="97" name="Rectangle 96"/>
            <p:cNvSpPr/>
            <p:nvPr/>
          </p:nvSpPr>
          <p:spPr bwMode="auto">
            <a:xfrm>
              <a:off x="5808596" y="1051052"/>
              <a:ext cx="2876931" cy="231775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85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  <p:sp>
          <p:nvSpPr>
            <p:cNvPr id="104" name="Oval 103"/>
            <p:cNvSpPr/>
            <p:nvPr/>
          </p:nvSpPr>
          <p:spPr bwMode="auto">
            <a:xfrm>
              <a:off x="5816870" y="1414974"/>
              <a:ext cx="226683" cy="18835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105" name="Oval 104"/>
            <p:cNvSpPr/>
            <p:nvPr/>
          </p:nvSpPr>
          <p:spPr bwMode="auto">
            <a:xfrm>
              <a:off x="5826572" y="1788334"/>
              <a:ext cx="216981" cy="193493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106" name="Oval 105"/>
            <p:cNvSpPr/>
            <p:nvPr/>
          </p:nvSpPr>
          <p:spPr bwMode="auto">
            <a:xfrm>
              <a:off x="5826572" y="2132854"/>
              <a:ext cx="217117" cy="191991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3</a:t>
              </a:r>
            </a:p>
          </p:txBody>
        </p:sp>
      </p:grpSp>
      <p:grpSp>
        <p:nvGrpSpPr>
          <p:cNvPr id="107" name="Group 106"/>
          <p:cNvGrpSpPr/>
          <p:nvPr/>
        </p:nvGrpSpPr>
        <p:grpSpPr>
          <a:xfrm>
            <a:off x="5312550" y="466622"/>
            <a:ext cx="2463006" cy="812684"/>
            <a:chOff x="5993826" y="27799"/>
            <a:chExt cx="2897654" cy="956099"/>
          </a:xfrm>
        </p:grpSpPr>
        <p:sp>
          <p:nvSpPr>
            <p:cNvPr id="108" name="Rectangle 3"/>
            <p:cNvSpPr/>
            <p:nvPr/>
          </p:nvSpPr>
          <p:spPr bwMode="auto">
            <a:xfrm>
              <a:off x="6017413" y="109538"/>
              <a:ext cx="2608459" cy="874360"/>
            </a:xfrm>
            <a:custGeom>
              <a:avLst/>
              <a:gdLst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49703" h="3036386">
                  <a:moveTo>
                    <a:pt x="0" y="0"/>
                  </a:moveTo>
                  <a:cubicBezTo>
                    <a:pt x="1421020" y="300625"/>
                    <a:pt x="2416156" y="288099"/>
                    <a:pt x="3849703" y="0"/>
                  </a:cubicBezTo>
                  <a:cubicBezTo>
                    <a:pt x="3787062" y="1279048"/>
                    <a:pt x="3804209" y="2087161"/>
                    <a:pt x="3849703" y="3036386"/>
                  </a:cubicBezTo>
                  <a:cubicBezTo>
                    <a:pt x="2516364" y="2911126"/>
                    <a:pt x="1045239" y="2961230"/>
                    <a:pt x="0" y="3036386"/>
                  </a:cubicBezTo>
                  <a:cubicBezTo>
                    <a:pt x="62630" y="1999206"/>
                    <a:pt x="125261" y="1325280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7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grpSp>
          <p:nvGrpSpPr>
            <p:cNvPr id="109" name="Group 6"/>
            <p:cNvGrpSpPr>
              <a:grpSpLocks/>
            </p:cNvGrpSpPr>
            <p:nvPr/>
          </p:nvGrpSpPr>
          <p:grpSpPr bwMode="auto">
            <a:xfrm>
              <a:off x="5993826" y="112838"/>
              <a:ext cx="2897654" cy="609610"/>
              <a:chOff x="3128210" y="2044444"/>
              <a:chExt cx="3932962" cy="418388"/>
            </a:xfrm>
          </p:grpSpPr>
          <p:sp>
            <p:nvSpPr>
              <p:cNvPr id="111" name="Rectangle 21"/>
              <p:cNvSpPr/>
              <p:nvPr/>
            </p:nvSpPr>
            <p:spPr bwMode="auto">
              <a:xfrm>
                <a:off x="3238593" y="2044444"/>
                <a:ext cx="3592499" cy="418388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grpSp>
            <p:nvGrpSpPr>
              <p:cNvPr id="112" name="Group 5"/>
              <p:cNvGrpSpPr>
                <a:grpSpLocks/>
              </p:cNvGrpSpPr>
              <p:nvPr/>
            </p:nvGrpSpPr>
            <p:grpSpPr bwMode="auto">
              <a:xfrm>
                <a:off x="3128210" y="2153734"/>
                <a:ext cx="3932962" cy="243540"/>
                <a:chOff x="2985951" y="2192670"/>
                <a:chExt cx="3932962" cy="243540"/>
              </a:xfrm>
            </p:grpSpPr>
            <p:sp>
              <p:nvSpPr>
                <p:cNvPr id="113" name="Rectangle 112"/>
                <p:cNvSpPr/>
                <p:nvPr/>
              </p:nvSpPr>
              <p:spPr bwMode="auto">
                <a:xfrm>
                  <a:off x="2985951" y="2192670"/>
                  <a:ext cx="1501771" cy="24354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defTabSz="77724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360" b="1" kern="0" dirty="0">
                      <a:solidFill>
                        <a:schemeClr val="accent6">
                          <a:lumMod val="75000"/>
                        </a:schemeClr>
                      </a:solidFill>
                      <a:latin typeface="Arial Narrow" pitchFamily="34" charset="0"/>
                    </a:rPr>
                    <a:t>Solution</a:t>
                  </a:r>
                  <a:r>
                    <a:rPr lang="en-US" sz="136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 </a:t>
                  </a:r>
                  <a:r>
                    <a:rPr lang="en-US" sz="1360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=</a:t>
                  </a:r>
                </a:p>
              </p:txBody>
            </p:sp>
            <p:sp>
              <p:nvSpPr>
                <p:cNvPr id="114" name="Rectangle 113"/>
                <p:cNvSpPr/>
                <p:nvPr/>
              </p:nvSpPr>
              <p:spPr bwMode="auto">
                <a:xfrm>
                  <a:off x="4054125" y="2200444"/>
                  <a:ext cx="2864788" cy="22241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defTabSz="77724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19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Makes the Equation True</a:t>
                  </a:r>
                  <a:endParaRPr lang="en-US" sz="1190" b="1" kern="0" dirty="0">
                    <a:solidFill>
                      <a:schemeClr val="accent5">
                        <a:lumMod val="50000"/>
                      </a:schemeClr>
                    </a:solidFill>
                    <a:latin typeface="Arial Narrow" pitchFamily="34" charset="0"/>
                  </a:endParaRPr>
                </a:p>
              </p:txBody>
            </p:sp>
          </p:grpSp>
        </p:grpSp>
        <p:sp>
          <p:nvSpPr>
            <p:cNvPr id="110" name="Tape"/>
            <p:cNvSpPr/>
            <p:nvPr/>
          </p:nvSpPr>
          <p:spPr bwMode="auto">
            <a:xfrm rot="5400000">
              <a:off x="7146705" y="-281543"/>
              <a:ext cx="208489" cy="827173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5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15" name="Group 114"/>
          <p:cNvGrpSpPr/>
          <p:nvPr/>
        </p:nvGrpSpPr>
        <p:grpSpPr>
          <a:xfrm>
            <a:off x="93781" y="465147"/>
            <a:ext cx="2269840" cy="824916"/>
            <a:chOff x="5993826" y="13409"/>
            <a:chExt cx="2670400" cy="970489"/>
          </a:xfrm>
        </p:grpSpPr>
        <p:sp>
          <p:nvSpPr>
            <p:cNvPr id="116" name="Rectangle 3"/>
            <p:cNvSpPr/>
            <p:nvPr/>
          </p:nvSpPr>
          <p:spPr bwMode="auto">
            <a:xfrm>
              <a:off x="6017413" y="109538"/>
              <a:ext cx="2608459" cy="874360"/>
            </a:xfrm>
            <a:custGeom>
              <a:avLst/>
              <a:gdLst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49703" h="3036386">
                  <a:moveTo>
                    <a:pt x="0" y="0"/>
                  </a:moveTo>
                  <a:cubicBezTo>
                    <a:pt x="1421020" y="300625"/>
                    <a:pt x="2416156" y="288099"/>
                    <a:pt x="3849703" y="0"/>
                  </a:cubicBezTo>
                  <a:cubicBezTo>
                    <a:pt x="3787062" y="1279048"/>
                    <a:pt x="3804209" y="2087161"/>
                    <a:pt x="3849703" y="3036386"/>
                  </a:cubicBezTo>
                  <a:cubicBezTo>
                    <a:pt x="2516364" y="2911126"/>
                    <a:pt x="1045239" y="2961230"/>
                    <a:pt x="0" y="3036386"/>
                  </a:cubicBezTo>
                  <a:cubicBezTo>
                    <a:pt x="62630" y="1999206"/>
                    <a:pt x="125261" y="1325280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7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grpSp>
          <p:nvGrpSpPr>
            <p:cNvPr id="117" name="Group 6"/>
            <p:cNvGrpSpPr>
              <a:grpSpLocks/>
            </p:cNvGrpSpPr>
            <p:nvPr/>
          </p:nvGrpSpPr>
          <p:grpSpPr bwMode="auto">
            <a:xfrm>
              <a:off x="5993826" y="100521"/>
              <a:ext cx="2670400" cy="609611"/>
              <a:chOff x="3128210" y="2035988"/>
              <a:chExt cx="3624513" cy="418388"/>
            </a:xfrm>
          </p:grpSpPr>
          <p:sp>
            <p:nvSpPr>
              <p:cNvPr id="119" name="Rectangle 21"/>
              <p:cNvSpPr/>
              <p:nvPr/>
            </p:nvSpPr>
            <p:spPr bwMode="auto">
              <a:xfrm>
                <a:off x="3160224" y="2035988"/>
                <a:ext cx="3592499" cy="418388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grpSp>
            <p:nvGrpSpPr>
              <p:cNvPr id="120" name="Group 5"/>
              <p:cNvGrpSpPr>
                <a:grpSpLocks/>
              </p:cNvGrpSpPr>
              <p:nvPr/>
            </p:nvGrpSpPr>
            <p:grpSpPr bwMode="auto">
              <a:xfrm>
                <a:off x="3128210" y="2153734"/>
                <a:ext cx="3371066" cy="243539"/>
                <a:chOff x="2985951" y="2192670"/>
                <a:chExt cx="3371066" cy="243539"/>
              </a:xfrm>
            </p:grpSpPr>
            <p:sp>
              <p:nvSpPr>
                <p:cNvPr id="121" name="Rectangle 120"/>
                <p:cNvSpPr/>
                <p:nvPr/>
              </p:nvSpPr>
              <p:spPr bwMode="auto">
                <a:xfrm>
                  <a:off x="2985951" y="2192670"/>
                  <a:ext cx="1501772" cy="24353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defTabSz="77724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360" b="1" kern="0" dirty="0">
                      <a:solidFill>
                        <a:schemeClr val="accent6">
                          <a:lumMod val="75000"/>
                        </a:schemeClr>
                      </a:solidFill>
                      <a:latin typeface="Arial Narrow" pitchFamily="34" charset="0"/>
                    </a:rPr>
                    <a:t>Solving</a:t>
                  </a:r>
                  <a:r>
                    <a:rPr lang="en-US" sz="136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 </a:t>
                  </a:r>
                  <a:r>
                    <a:rPr lang="en-US" sz="1360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=</a:t>
                  </a:r>
                </a:p>
              </p:txBody>
            </p:sp>
            <p:sp>
              <p:nvSpPr>
                <p:cNvPr id="122" name="Rectangle 121"/>
                <p:cNvSpPr/>
                <p:nvPr/>
              </p:nvSpPr>
              <p:spPr bwMode="auto">
                <a:xfrm>
                  <a:off x="4059917" y="2209338"/>
                  <a:ext cx="2297100" cy="222416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algn="ctr" defTabSz="77724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19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Isolate the variable</a:t>
                  </a:r>
                  <a:endParaRPr lang="en-US" sz="1190" b="1" kern="0" dirty="0">
                    <a:solidFill>
                      <a:schemeClr val="accent5">
                        <a:lumMod val="50000"/>
                      </a:schemeClr>
                    </a:solidFill>
                    <a:latin typeface="Arial Narrow" pitchFamily="34" charset="0"/>
                  </a:endParaRPr>
                </a:p>
              </p:txBody>
            </p:sp>
          </p:grpSp>
        </p:grpSp>
        <p:sp>
          <p:nvSpPr>
            <p:cNvPr id="118" name="Tape"/>
            <p:cNvSpPr/>
            <p:nvPr/>
          </p:nvSpPr>
          <p:spPr bwMode="auto">
            <a:xfrm rot="5400000">
              <a:off x="7094424" y="-295933"/>
              <a:ext cx="208489" cy="827173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5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2551581" y="271696"/>
            <a:ext cx="2622298" cy="905324"/>
            <a:chOff x="2853478" y="235076"/>
            <a:chExt cx="3085056" cy="1065087"/>
          </a:xfrm>
        </p:grpSpPr>
        <p:sp>
          <p:nvSpPr>
            <p:cNvPr id="124" name="Rectangle 3"/>
            <p:cNvSpPr/>
            <p:nvPr/>
          </p:nvSpPr>
          <p:spPr bwMode="auto">
            <a:xfrm>
              <a:off x="2853478" y="235076"/>
              <a:ext cx="2999635" cy="1065087"/>
            </a:xfrm>
            <a:custGeom>
              <a:avLst/>
              <a:gdLst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49703" h="3036386">
                  <a:moveTo>
                    <a:pt x="0" y="0"/>
                  </a:moveTo>
                  <a:cubicBezTo>
                    <a:pt x="1421020" y="300625"/>
                    <a:pt x="2416156" y="288099"/>
                    <a:pt x="3849703" y="0"/>
                  </a:cubicBezTo>
                  <a:cubicBezTo>
                    <a:pt x="3787062" y="1279048"/>
                    <a:pt x="3804209" y="2087161"/>
                    <a:pt x="3849703" y="3036386"/>
                  </a:cubicBezTo>
                  <a:cubicBezTo>
                    <a:pt x="2516364" y="2911126"/>
                    <a:pt x="1045239" y="2961230"/>
                    <a:pt x="0" y="3036386"/>
                  </a:cubicBezTo>
                  <a:cubicBezTo>
                    <a:pt x="62630" y="1999206"/>
                    <a:pt x="125261" y="1325280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7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grpSp>
          <p:nvGrpSpPr>
            <p:cNvPr id="125" name="Group 124"/>
            <p:cNvGrpSpPr/>
            <p:nvPr/>
          </p:nvGrpSpPr>
          <p:grpSpPr>
            <a:xfrm>
              <a:off x="2880366" y="330188"/>
              <a:ext cx="3058168" cy="843070"/>
              <a:chOff x="2815124" y="303737"/>
              <a:chExt cx="3058168" cy="843070"/>
            </a:xfrm>
          </p:grpSpPr>
          <p:sp>
            <p:nvSpPr>
              <p:cNvPr id="135" name="Rectangle 21"/>
              <p:cNvSpPr/>
              <p:nvPr/>
            </p:nvSpPr>
            <p:spPr bwMode="auto">
              <a:xfrm>
                <a:off x="2815124" y="420682"/>
                <a:ext cx="3058168" cy="660742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sp>
            <p:nvSpPr>
              <p:cNvPr id="136" name="Rectangle 135"/>
              <p:cNvSpPr/>
              <p:nvPr/>
            </p:nvSpPr>
            <p:spPr bwMode="auto">
              <a:xfrm>
                <a:off x="2912564" y="484182"/>
                <a:ext cx="2862877" cy="6626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defTabSz="77724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020" b="1" kern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</a:rPr>
                  <a:t>What you do to </a:t>
                </a:r>
                <a:r>
                  <a:rPr lang="en-US" sz="1020" b="1" i="1" kern="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one side </a:t>
                </a:r>
                <a:r>
                  <a:rPr lang="en-US" sz="1020" b="1" kern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</a:rPr>
                  <a:t>of an equation, you MUST do the same to the </a:t>
                </a:r>
                <a:r>
                  <a:rPr lang="en-US" sz="1020" b="1" i="1" kern="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other side </a:t>
                </a:r>
                <a:r>
                  <a:rPr lang="en-US" sz="1020" b="1" kern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</a:rPr>
                  <a:t>of the "=" sign. </a:t>
                </a:r>
                <a:endParaRPr lang="en-US" sz="1020" kern="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7" name="Tape"/>
              <p:cNvSpPr/>
              <p:nvPr/>
            </p:nvSpPr>
            <p:spPr bwMode="auto">
              <a:xfrm rot="5400000">
                <a:off x="4206655" y="-5605"/>
                <a:ext cx="208489" cy="827173"/>
              </a:xfrm>
              <a:custGeom>
                <a:avLst/>
                <a:gdLst>
                  <a:gd name="connsiteX0" fmla="*/ 0 w 234247"/>
                  <a:gd name="connsiteY0" fmla="*/ 0 h 920626"/>
                  <a:gd name="connsiteX1" fmla="*/ 234247 w 234247"/>
                  <a:gd name="connsiteY1" fmla="*/ 0 h 920626"/>
                  <a:gd name="connsiteX2" fmla="*/ 234247 w 234247"/>
                  <a:gd name="connsiteY2" fmla="*/ 920626 h 920626"/>
                  <a:gd name="connsiteX3" fmla="*/ 0 w 234247"/>
                  <a:gd name="connsiteY3" fmla="*/ 920626 h 920626"/>
                  <a:gd name="connsiteX4" fmla="*/ 0 w 234247"/>
                  <a:gd name="connsiteY4" fmla="*/ 0 h 920626"/>
                  <a:gd name="connsiteX0" fmla="*/ 0 w 234247"/>
                  <a:gd name="connsiteY0" fmla="*/ 0 h 920626"/>
                  <a:gd name="connsiteX1" fmla="*/ 62185 w 234247"/>
                  <a:gd name="connsiteY1" fmla="*/ 4637 h 920626"/>
                  <a:gd name="connsiteX2" fmla="*/ 234247 w 234247"/>
                  <a:gd name="connsiteY2" fmla="*/ 0 h 920626"/>
                  <a:gd name="connsiteX3" fmla="*/ 234247 w 234247"/>
                  <a:gd name="connsiteY3" fmla="*/ 920626 h 920626"/>
                  <a:gd name="connsiteX4" fmla="*/ 0 w 234247"/>
                  <a:gd name="connsiteY4" fmla="*/ 920626 h 920626"/>
                  <a:gd name="connsiteX5" fmla="*/ 0 w 234247"/>
                  <a:gd name="connsiteY5" fmla="*/ 0 h 920626"/>
                  <a:gd name="connsiteX0" fmla="*/ 0 w 234247"/>
                  <a:gd name="connsiteY0" fmla="*/ 0 h 920626"/>
                  <a:gd name="connsiteX1" fmla="*/ 62185 w 234247"/>
                  <a:gd name="connsiteY1" fmla="*/ 26860 h 920626"/>
                  <a:gd name="connsiteX2" fmla="*/ 234247 w 234247"/>
                  <a:gd name="connsiteY2" fmla="*/ 0 h 920626"/>
                  <a:gd name="connsiteX3" fmla="*/ 234247 w 234247"/>
                  <a:gd name="connsiteY3" fmla="*/ 920626 h 920626"/>
                  <a:gd name="connsiteX4" fmla="*/ 0 w 234247"/>
                  <a:gd name="connsiteY4" fmla="*/ 920626 h 920626"/>
                  <a:gd name="connsiteX5" fmla="*/ 0 w 234247"/>
                  <a:gd name="connsiteY5" fmla="*/ 0 h 920626"/>
                  <a:gd name="connsiteX0" fmla="*/ 0 w 234247"/>
                  <a:gd name="connsiteY0" fmla="*/ 0 h 920626"/>
                  <a:gd name="connsiteX1" fmla="*/ 62185 w 234247"/>
                  <a:gd name="connsiteY1" fmla="*/ 26860 h 920626"/>
                  <a:gd name="connsiteX2" fmla="*/ 138385 w 234247"/>
                  <a:gd name="connsiteY2" fmla="*/ 14162 h 920626"/>
                  <a:gd name="connsiteX3" fmla="*/ 234247 w 234247"/>
                  <a:gd name="connsiteY3" fmla="*/ 0 h 920626"/>
                  <a:gd name="connsiteX4" fmla="*/ 234247 w 234247"/>
                  <a:gd name="connsiteY4" fmla="*/ 920626 h 920626"/>
                  <a:gd name="connsiteX5" fmla="*/ 0 w 234247"/>
                  <a:gd name="connsiteY5" fmla="*/ 920626 h 920626"/>
                  <a:gd name="connsiteX6" fmla="*/ 0 w 234247"/>
                  <a:gd name="connsiteY6" fmla="*/ 0 h 920626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234247 w 234247"/>
                  <a:gd name="connsiteY3" fmla="*/ 8066 h 928692"/>
                  <a:gd name="connsiteX4" fmla="*/ 234247 w 234247"/>
                  <a:gd name="connsiteY4" fmla="*/ 928692 h 928692"/>
                  <a:gd name="connsiteX5" fmla="*/ 0 w 234247"/>
                  <a:gd name="connsiteY5" fmla="*/ 928692 h 928692"/>
                  <a:gd name="connsiteX6" fmla="*/ 0 w 234247"/>
                  <a:gd name="connsiteY6" fmla="*/ 8066 h 928692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179660 w 234247"/>
                  <a:gd name="connsiteY3" fmla="*/ 3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176488 w 234247"/>
                  <a:gd name="connsiteY3" fmla="*/ 19051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5360 w 234247"/>
                  <a:gd name="connsiteY1" fmla="*/ 19049 h 928692"/>
                  <a:gd name="connsiteX2" fmla="*/ 112988 w 234247"/>
                  <a:gd name="connsiteY2" fmla="*/ 0 h 928692"/>
                  <a:gd name="connsiteX3" fmla="*/ 176488 w 234247"/>
                  <a:gd name="connsiteY3" fmla="*/ 19051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5360 w 234247"/>
                  <a:gd name="connsiteY1" fmla="*/ 19049 h 928692"/>
                  <a:gd name="connsiteX2" fmla="*/ 112988 w 234247"/>
                  <a:gd name="connsiteY2" fmla="*/ 0 h 928692"/>
                  <a:gd name="connsiteX3" fmla="*/ 176491 w 234247"/>
                  <a:gd name="connsiteY3" fmla="*/ 6349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0 w 234250"/>
                  <a:gd name="connsiteY6" fmla="*/ 930154 h 930154"/>
                  <a:gd name="connsiteX7" fmla="*/ 0 w 234250"/>
                  <a:gd name="connsiteY7" fmla="*/ 9528 h 930154"/>
                  <a:gd name="connsiteX0" fmla="*/ 0 w 234250"/>
                  <a:gd name="connsiteY0" fmla="*/ 9528 h 931740"/>
                  <a:gd name="connsiteX1" fmla="*/ 65360 w 234250"/>
                  <a:gd name="connsiteY1" fmla="*/ 20511 h 931740"/>
                  <a:gd name="connsiteX2" fmla="*/ 112988 w 234250"/>
                  <a:gd name="connsiteY2" fmla="*/ 1462 h 931740"/>
                  <a:gd name="connsiteX3" fmla="*/ 176491 w 234250"/>
                  <a:gd name="connsiteY3" fmla="*/ 7811 h 931740"/>
                  <a:gd name="connsiteX4" fmla="*/ 234250 w 234250"/>
                  <a:gd name="connsiteY4" fmla="*/ 0 h 931740"/>
                  <a:gd name="connsiteX5" fmla="*/ 234247 w 234250"/>
                  <a:gd name="connsiteY5" fmla="*/ 930154 h 931740"/>
                  <a:gd name="connsiteX6" fmla="*/ 43134 w 234250"/>
                  <a:gd name="connsiteY6" fmla="*/ 931740 h 931740"/>
                  <a:gd name="connsiteX7" fmla="*/ 0 w 234250"/>
                  <a:gd name="connsiteY7" fmla="*/ 930154 h 931740"/>
                  <a:gd name="connsiteX8" fmla="*/ 0 w 234250"/>
                  <a:gd name="connsiteY8" fmla="*/ 9528 h 931740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43134 w 234250"/>
                  <a:gd name="connsiteY6" fmla="*/ 922215 h 930154"/>
                  <a:gd name="connsiteX7" fmla="*/ 0 w 234250"/>
                  <a:gd name="connsiteY7" fmla="*/ 930154 h 930154"/>
                  <a:gd name="connsiteX8" fmla="*/ 0 w 234250"/>
                  <a:gd name="connsiteY8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84409 w 234250"/>
                  <a:gd name="connsiteY6" fmla="*/ 925390 h 930154"/>
                  <a:gd name="connsiteX7" fmla="*/ 43134 w 234250"/>
                  <a:gd name="connsiteY7" fmla="*/ 922215 h 930154"/>
                  <a:gd name="connsiteX8" fmla="*/ 0 w 234250"/>
                  <a:gd name="connsiteY8" fmla="*/ 930154 h 930154"/>
                  <a:gd name="connsiteX9" fmla="*/ 0 w 234250"/>
                  <a:gd name="connsiteY9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93934 w 234250"/>
                  <a:gd name="connsiteY6" fmla="*/ 928565 h 930154"/>
                  <a:gd name="connsiteX7" fmla="*/ 43134 w 234250"/>
                  <a:gd name="connsiteY7" fmla="*/ 922215 h 930154"/>
                  <a:gd name="connsiteX8" fmla="*/ 0 w 234250"/>
                  <a:gd name="connsiteY8" fmla="*/ 930154 h 930154"/>
                  <a:gd name="connsiteX9" fmla="*/ 0 w 234250"/>
                  <a:gd name="connsiteY9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29359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19834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89978 w 234250"/>
                  <a:gd name="connsiteY6" fmla="*/ 924596 h 930154"/>
                  <a:gd name="connsiteX7" fmla="*/ 147115 w 234250"/>
                  <a:gd name="connsiteY7" fmla="*/ 919834 h 930154"/>
                  <a:gd name="connsiteX8" fmla="*/ 93934 w 234250"/>
                  <a:gd name="connsiteY8" fmla="*/ 928565 h 930154"/>
                  <a:gd name="connsiteX9" fmla="*/ 43134 w 234250"/>
                  <a:gd name="connsiteY9" fmla="*/ 922215 h 930154"/>
                  <a:gd name="connsiteX10" fmla="*/ 0 w 234250"/>
                  <a:gd name="connsiteY10" fmla="*/ 930154 h 930154"/>
                  <a:gd name="connsiteX11" fmla="*/ 0 w 234250"/>
                  <a:gd name="connsiteY11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206647 w 234250"/>
                  <a:gd name="connsiteY6" fmla="*/ 924596 h 930154"/>
                  <a:gd name="connsiteX7" fmla="*/ 189978 w 234250"/>
                  <a:gd name="connsiteY7" fmla="*/ 924596 h 930154"/>
                  <a:gd name="connsiteX8" fmla="*/ 147115 w 234250"/>
                  <a:gd name="connsiteY8" fmla="*/ 919834 h 930154"/>
                  <a:gd name="connsiteX9" fmla="*/ 93934 w 234250"/>
                  <a:gd name="connsiteY9" fmla="*/ 928565 h 930154"/>
                  <a:gd name="connsiteX10" fmla="*/ 43134 w 234250"/>
                  <a:gd name="connsiteY10" fmla="*/ 922215 h 930154"/>
                  <a:gd name="connsiteX11" fmla="*/ 0 w 234250"/>
                  <a:gd name="connsiteY11" fmla="*/ 930154 h 930154"/>
                  <a:gd name="connsiteX12" fmla="*/ 0 w 234250"/>
                  <a:gd name="connsiteY12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206647 w 234250"/>
                  <a:gd name="connsiteY6" fmla="*/ 924596 h 930154"/>
                  <a:gd name="connsiteX7" fmla="*/ 147115 w 234250"/>
                  <a:gd name="connsiteY7" fmla="*/ 919834 h 930154"/>
                  <a:gd name="connsiteX8" fmla="*/ 93934 w 234250"/>
                  <a:gd name="connsiteY8" fmla="*/ 928565 h 930154"/>
                  <a:gd name="connsiteX9" fmla="*/ 43134 w 234250"/>
                  <a:gd name="connsiteY9" fmla="*/ 922215 h 930154"/>
                  <a:gd name="connsiteX10" fmla="*/ 0 w 234250"/>
                  <a:gd name="connsiteY10" fmla="*/ 930154 h 930154"/>
                  <a:gd name="connsiteX11" fmla="*/ 0 w 234250"/>
                  <a:gd name="connsiteY11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19834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80452 w 234250"/>
                  <a:gd name="connsiteY6" fmla="*/ 917452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3328"/>
                  <a:gd name="connsiteX1" fmla="*/ 65360 w 234250"/>
                  <a:gd name="connsiteY1" fmla="*/ 20511 h 933328"/>
                  <a:gd name="connsiteX2" fmla="*/ 112988 w 234250"/>
                  <a:gd name="connsiteY2" fmla="*/ 1462 h 933328"/>
                  <a:gd name="connsiteX3" fmla="*/ 176491 w 234250"/>
                  <a:gd name="connsiteY3" fmla="*/ 7811 h 933328"/>
                  <a:gd name="connsiteX4" fmla="*/ 234250 w 234250"/>
                  <a:gd name="connsiteY4" fmla="*/ 0 h 933328"/>
                  <a:gd name="connsiteX5" fmla="*/ 234247 w 234250"/>
                  <a:gd name="connsiteY5" fmla="*/ 930154 h 933328"/>
                  <a:gd name="connsiteX6" fmla="*/ 180452 w 234250"/>
                  <a:gd name="connsiteY6" fmla="*/ 917452 h 933328"/>
                  <a:gd name="connsiteX7" fmla="*/ 117747 w 234250"/>
                  <a:gd name="connsiteY7" fmla="*/ 933328 h 933328"/>
                  <a:gd name="connsiteX8" fmla="*/ 43134 w 234250"/>
                  <a:gd name="connsiteY8" fmla="*/ 922215 h 933328"/>
                  <a:gd name="connsiteX9" fmla="*/ 0 w 234250"/>
                  <a:gd name="connsiteY9" fmla="*/ 930154 h 933328"/>
                  <a:gd name="connsiteX10" fmla="*/ 0 w 234250"/>
                  <a:gd name="connsiteY10" fmla="*/ 9528 h 9333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234250" h="933328">
                    <a:moveTo>
                      <a:pt x="0" y="9528"/>
                    </a:moveTo>
                    <a:lnTo>
                      <a:pt x="65360" y="20511"/>
                    </a:lnTo>
                    <a:lnTo>
                      <a:pt x="112988" y="1462"/>
                    </a:lnTo>
                    <a:lnTo>
                      <a:pt x="176491" y="7811"/>
                    </a:lnTo>
                    <a:lnTo>
                      <a:pt x="234250" y="0"/>
                    </a:lnTo>
                    <a:cubicBezTo>
                      <a:pt x="234249" y="310051"/>
                      <a:pt x="234248" y="620103"/>
                      <a:pt x="234247" y="930154"/>
                    </a:cubicBezTo>
                    <a:lnTo>
                      <a:pt x="180452" y="917452"/>
                    </a:lnTo>
                    <a:lnTo>
                      <a:pt x="117747" y="933328"/>
                    </a:lnTo>
                    <a:lnTo>
                      <a:pt x="43134" y="922215"/>
                    </a:lnTo>
                    <a:lnTo>
                      <a:pt x="0" y="930154"/>
                    </a:lnTo>
                    <a:lnTo>
                      <a:pt x="0" y="9528"/>
                    </a:lnTo>
                    <a:close/>
                  </a:path>
                </a:pathLst>
              </a:custGeom>
              <a:blipFill dpi="0" rotWithShape="1">
                <a:blip r:embed="rId5">
                  <a:alphaModFix amt="55000"/>
                </a:blip>
                <a:srcRect/>
                <a:stretch>
                  <a:fillRect/>
                </a:stretch>
              </a:blipFill>
              <a:ln w="317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82090915-D9F1-4F19-A1DF-97851220230D}"/>
              </a:ext>
            </a:extLst>
          </p:cNvPr>
          <p:cNvGrpSpPr/>
          <p:nvPr/>
        </p:nvGrpSpPr>
        <p:grpSpPr>
          <a:xfrm>
            <a:off x="307144" y="2138030"/>
            <a:ext cx="7347243" cy="3475551"/>
            <a:chOff x="114222" y="2249510"/>
            <a:chExt cx="7347243" cy="3475551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0593" y="2249510"/>
              <a:ext cx="4328616" cy="667653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14222" y="2929188"/>
              <a:ext cx="2687955" cy="1926908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802177" y="2953733"/>
              <a:ext cx="2094424" cy="2026233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896601" y="2784797"/>
              <a:ext cx="2487141" cy="2940264"/>
            </a:xfrm>
            <a:prstGeom prst="rect">
              <a:avLst/>
            </a:prstGeom>
          </p:spPr>
        </p:pic>
        <p:pic>
          <p:nvPicPr>
            <p:cNvPr id="193" name="Picture 19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34592" y="3289692"/>
              <a:ext cx="2367585" cy="1930475"/>
            </a:xfrm>
            <a:prstGeom prst="rect">
              <a:avLst/>
            </a:prstGeom>
          </p:spPr>
        </p:pic>
        <p:pic>
          <p:nvPicPr>
            <p:cNvPr id="194" name="Picture 193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753701" y="3409996"/>
              <a:ext cx="2222668" cy="1930475"/>
            </a:xfrm>
            <a:prstGeom prst="rect">
              <a:avLst/>
            </a:prstGeom>
          </p:spPr>
        </p:pic>
        <p:pic>
          <p:nvPicPr>
            <p:cNvPr id="195" name="Picture 194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960027" y="3387490"/>
              <a:ext cx="2501438" cy="2337571"/>
            </a:xfrm>
            <a:prstGeom prst="rect">
              <a:avLst/>
            </a:prstGeom>
          </p:spPr>
        </p:pic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C03B9991-0D94-4057-BFE0-6E4968B46627}"/>
              </a:ext>
            </a:extLst>
          </p:cNvPr>
          <p:cNvGrpSpPr/>
          <p:nvPr/>
        </p:nvGrpSpPr>
        <p:grpSpPr>
          <a:xfrm>
            <a:off x="307144" y="5287842"/>
            <a:ext cx="7347243" cy="3654233"/>
            <a:chOff x="121966" y="5609148"/>
            <a:chExt cx="7347243" cy="3654233"/>
          </a:xfrm>
        </p:grpSpPr>
        <p:pic>
          <p:nvPicPr>
            <p:cNvPr id="94" name="Picture 93">
              <a:extLst>
                <a:ext uri="{FF2B5EF4-FFF2-40B4-BE49-F238E27FC236}">
                  <a16:creationId xmlns:a16="http://schemas.microsoft.com/office/drawing/2014/main" id="{C2D1D791-EB90-410C-A546-954CC3C14B8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58778" y="5609148"/>
              <a:ext cx="4328616" cy="667653"/>
            </a:xfrm>
            <a:prstGeom prst="rect">
              <a:avLst/>
            </a:prstGeom>
          </p:spPr>
        </p:pic>
        <p:pic>
          <p:nvPicPr>
            <p:cNvPr id="96" name="Picture 95">
              <a:extLst>
                <a:ext uri="{FF2B5EF4-FFF2-40B4-BE49-F238E27FC236}">
                  <a16:creationId xmlns:a16="http://schemas.microsoft.com/office/drawing/2014/main" id="{C15E7B9A-CEE7-45F0-983F-C7C139C5B12F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21966" y="6313371"/>
              <a:ext cx="2563479" cy="2542638"/>
            </a:xfrm>
            <a:prstGeom prst="rect">
              <a:avLst/>
            </a:prstGeom>
          </p:spPr>
        </p:pic>
        <p:pic>
          <p:nvPicPr>
            <p:cNvPr id="98" name="Picture 97">
              <a:extLst>
                <a:ext uri="{FF2B5EF4-FFF2-40B4-BE49-F238E27FC236}">
                  <a16:creationId xmlns:a16="http://schemas.microsoft.com/office/drawing/2014/main" id="{612CF32E-9DCD-4876-ABA6-1855A37AE8F6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2765502" y="6385636"/>
              <a:ext cx="2130660" cy="2385068"/>
            </a:xfrm>
            <a:prstGeom prst="rect">
              <a:avLst/>
            </a:prstGeom>
          </p:spPr>
        </p:pic>
        <p:pic>
          <p:nvPicPr>
            <p:cNvPr id="99" name="Picture 98">
              <a:extLst>
                <a:ext uri="{FF2B5EF4-FFF2-40B4-BE49-F238E27FC236}">
                  <a16:creationId xmlns:a16="http://schemas.microsoft.com/office/drawing/2014/main" id="{9EB0FDE7-40CD-4566-B1E5-BC5E1A80DB6B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4976218" y="6382214"/>
              <a:ext cx="2436971" cy="2380298"/>
            </a:xfrm>
            <a:prstGeom prst="rect">
              <a:avLst/>
            </a:prstGeom>
          </p:spPr>
        </p:pic>
        <p:pic>
          <p:nvPicPr>
            <p:cNvPr id="100" name="Picture 99">
              <a:extLst>
                <a:ext uri="{FF2B5EF4-FFF2-40B4-BE49-F238E27FC236}">
                  <a16:creationId xmlns:a16="http://schemas.microsoft.com/office/drawing/2014/main" id="{052A4B68-ADE3-4586-8829-FDFC50F96FA4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19964" y="6887206"/>
              <a:ext cx="2501438" cy="2126278"/>
            </a:xfrm>
            <a:prstGeom prst="rect">
              <a:avLst/>
            </a:prstGeom>
          </p:spPr>
        </p:pic>
        <p:pic>
          <p:nvPicPr>
            <p:cNvPr id="101" name="Picture 100">
              <a:extLst>
                <a:ext uri="{FF2B5EF4-FFF2-40B4-BE49-F238E27FC236}">
                  <a16:creationId xmlns:a16="http://schemas.microsoft.com/office/drawing/2014/main" id="{D1A81B4B-1732-40B7-A174-9766E5BDEB0B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2434752" y="6781560"/>
              <a:ext cx="2501438" cy="2337571"/>
            </a:xfrm>
            <a:prstGeom prst="rect">
              <a:avLst/>
            </a:prstGeom>
          </p:spPr>
        </p:pic>
        <p:pic>
          <p:nvPicPr>
            <p:cNvPr id="102" name="Picture 101">
              <a:extLst>
                <a:ext uri="{FF2B5EF4-FFF2-40B4-BE49-F238E27FC236}">
                  <a16:creationId xmlns:a16="http://schemas.microsoft.com/office/drawing/2014/main" id="{5EB7F7A9-F653-4A9A-92E7-8BF615A17CFA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967771" y="6925810"/>
              <a:ext cx="2501438" cy="2337571"/>
            </a:xfrm>
            <a:prstGeom prst="rect">
              <a:avLst/>
            </a:prstGeom>
          </p:spPr>
        </p:pic>
      </p:grpSp>
    </p:spTree>
    <p:custDataLst>
      <p:tags r:id="rId1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>
          <a:xfrm>
            <a:off x="216815" y="286835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267" name="Rectangle 14"/>
          <p:cNvSpPr>
            <a:spLocks noChangeArrowheads="1"/>
          </p:cNvSpPr>
          <p:nvPr/>
        </p:nvSpPr>
        <p:spPr bwMode="auto">
          <a:xfrm>
            <a:off x="662109" y="954114"/>
            <a:ext cx="702754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 i="1" dirty="0">
                <a:latin typeface="Gill Sans MT" panose="020B0502020104020203" pitchFamily="34" charset="0"/>
              </a:rPr>
              <a:t>Equations help us find solution to complex and real world problems in short time.</a:t>
            </a:r>
          </a:p>
        </p:txBody>
      </p:sp>
      <p:sp>
        <p:nvSpPr>
          <p:cNvPr id="11268" name="Rectangle 14"/>
          <p:cNvSpPr>
            <a:spLocks noChangeArrowheads="1"/>
          </p:cNvSpPr>
          <p:nvPr/>
        </p:nvSpPr>
        <p:spPr bwMode="auto">
          <a:xfrm>
            <a:off x="642580" y="3383298"/>
            <a:ext cx="7027545" cy="2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300" i="1" dirty="0">
                <a:latin typeface="Gill Sans MT" panose="020B0502020104020203" pitchFamily="34" charset="0"/>
              </a:rPr>
              <a:t>Knowing how to solve equations will help you do well on tests.</a:t>
            </a:r>
          </a:p>
        </p:txBody>
      </p:sp>
      <p:sp>
        <p:nvSpPr>
          <p:cNvPr id="45" name="Oval 44"/>
          <p:cNvSpPr/>
          <p:nvPr/>
        </p:nvSpPr>
        <p:spPr bwMode="auto">
          <a:xfrm>
            <a:off x="320079" y="914445"/>
            <a:ext cx="322501" cy="322500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40" b="1" dirty="0">
                <a:latin typeface="Gill Sans MT" pitchFamily="34" charset="0"/>
              </a:rPr>
              <a:t>1</a:t>
            </a:r>
          </a:p>
        </p:txBody>
      </p:sp>
      <p:sp>
        <p:nvSpPr>
          <p:cNvPr id="29" name="Oval 28"/>
          <p:cNvSpPr/>
          <p:nvPr/>
        </p:nvSpPr>
        <p:spPr bwMode="auto">
          <a:xfrm>
            <a:off x="320079" y="3334913"/>
            <a:ext cx="322501" cy="322501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40" b="1" dirty="0">
                <a:latin typeface="Gill Sans MT" pitchFamily="34" charset="0"/>
              </a:rPr>
              <a:t>2</a:t>
            </a:r>
          </a:p>
        </p:txBody>
      </p:sp>
      <p:sp>
        <p:nvSpPr>
          <p:cNvPr id="25" name="Rectangle 126"/>
          <p:cNvSpPr/>
          <p:nvPr/>
        </p:nvSpPr>
        <p:spPr>
          <a:xfrm>
            <a:off x="137201" y="182933"/>
            <a:ext cx="1474867" cy="210503"/>
          </a:xfrm>
          <a:custGeom>
            <a:avLst/>
            <a:gdLst/>
            <a:ahLst/>
            <a:cxnLst/>
            <a:rect l="l" t="t" r="r" b="b"/>
            <a:pathLst>
              <a:path w="1734382" h="247650">
                <a:moveTo>
                  <a:pt x="1633408" y="0"/>
                </a:moveTo>
                <a:lnTo>
                  <a:pt x="1633719" y="381"/>
                </a:lnTo>
                <a:lnTo>
                  <a:pt x="1635717" y="381"/>
                </a:lnTo>
                <a:lnTo>
                  <a:pt x="1635717" y="2832"/>
                </a:lnTo>
                <a:lnTo>
                  <a:pt x="1734382" y="123825"/>
                </a:lnTo>
                <a:lnTo>
                  <a:pt x="1635717" y="244818"/>
                </a:lnTo>
                <a:lnTo>
                  <a:pt x="1635717" y="247269"/>
                </a:lnTo>
                <a:lnTo>
                  <a:pt x="1633719" y="247269"/>
                </a:lnTo>
                <a:lnTo>
                  <a:pt x="1633408" y="247650"/>
                </a:lnTo>
                <a:lnTo>
                  <a:pt x="1633408" y="247269"/>
                </a:lnTo>
                <a:lnTo>
                  <a:pt x="0" y="247269"/>
                </a:lnTo>
                <a:lnTo>
                  <a:pt x="0" y="381"/>
                </a:lnTo>
                <a:lnTo>
                  <a:pt x="1633408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Relevance</a:t>
            </a:r>
          </a:p>
        </p:txBody>
      </p:sp>
      <p:sp>
        <p:nvSpPr>
          <p:cNvPr id="21" name="AutoShape 7"/>
          <p:cNvSpPr>
            <a:spLocks noChangeArrowheads="1"/>
          </p:cNvSpPr>
          <p:nvPr/>
        </p:nvSpPr>
        <p:spPr bwMode="auto">
          <a:xfrm>
            <a:off x="722267" y="3698679"/>
            <a:ext cx="4643200" cy="2335769"/>
          </a:xfrm>
          <a:prstGeom prst="roundRect">
            <a:avLst>
              <a:gd name="adj" fmla="val 7407"/>
            </a:avLst>
          </a:prstGeom>
          <a:noFill/>
          <a:ln w="19050" algn="ctr">
            <a:noFill/>
            <a:round/>
            <a:headEnd/>
            <a:tailEnd/>
          </a:ln>
          <a:effectLst/>
        </p:spPr>
        <p:txBody>
          <a:bodyPr/>
          <a:lstStyle/>
          <a:p>
            <a:pPr defTabSz="77724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20" b="1" kern="0" dirty="0">
                <a:solidFill>
                  <a:srgbClr val="000000"/>
                </a:solidFill>
                <a:latin typeface="Arial" pitchFamily="34" charset="0"/>
              </a:rPr>
              <a:t>Sample Test Question:</a:t>
            </a:r>
          </a:p>
        </p:txBody>
      </p:sp>
      <p:grpSp>
        <p:nvGrpSpPr>
          <p:cNvPr id="11274" name="Group 1"/>
          <p:cNvGrpSpPr>
            <a:grpSpLocks/>
          </p:cNvGrpSpPr>
          <p:nvPr/>
        </p:nvGrpSpPr>
        <p:grpSpPr bwMode="auto">
          <a:xfrm>
            <a:off x="483428" y="3656849"/>
            <a:ext cx="4206194" cy="2428875"/>
            <a:chOff x="1434455" y="3543370"/>
            <a:chExt cx="2938162" cy="1848387"/>
          </a:xfrm>
        </p:grpSpPr>
        <p:pic>
          <p:nvPicPr>
            <p:cNvPr id="11323" name="Picture 66" descr="C:\Documents and Settings\jim\Desktop\My Stuff\Graphics\hd-blogshapes\line-horiz-black2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455" y="3557274"/>
              <a:ext cx="2938162" cy="71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324" name="Picture 66" descr="C:\Documents and Settings\jim\Desktop\My Stuff\Graphics\hd-blogshapes\line-horiz-black2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455" y="5281904"/>
              <a:ext cx="2938162" cy="75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325" name="Picture 66" descr="C:\Documents and Settings\jim\Desktop\My Stuff\Graphics\hd-blogshapes\line-horiz-black2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634457" y="4439184"/>
              <a:ext cx="1845918" cy="54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326" name="Picture 66" descr="C:\Documents and Settings\jim\Desktop\My Stuff\Graphics\hd-blogshapes\line-horiz-black2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3394610" y="4441653"/>
              <a:ext cx="1845918" cy="54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3" name="Rectangle 21"/>
          <p:cNvSpPr>
            <a:spLocks noChangeArrowheads="1"/>
          </p:cNvSpPr>
          <p:nvPr/>
        </p:nvSpPr>
        <p:spPr bwMode="auto">
          <a:xfrm>
            <a:off x="127320" y="257425"/>
            <a:ext cx="52066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777240">
              <a:spcBef>
                <a:spcPts val="0"/>
              </a:spcBef>
              <a:tabLst>
                <a:tab pos="-48578" algn="l"/>
              </a:tabLst>
              <a:defRPr/>
            </a:pPr>
            <a:endParaRPr lang="en-US" sz="1200" dirty="0">
              <a:solidFill>
                <a:srgbClr val="000000"/>
              </a:solidFill>
              <a:latin typeface="Arial Narrow" panose="020B0606020202030204" pitchFamily="34" charset="0"/>
              <a:cs typeface="Times New Roman" pitchFamily="18" charset="0"/>
            </a:endParaRPr>
          </a:p>
          <a:p>
            <a:r>
              <a:rPr lang="en-US" sz="1200" dirty="0">
                <a:latin typeface="Arial Narrow" panose="020B0606020202030204" pitchFamily="34" charset="0"/>
              </a:rPr>
              <a:t>The words </a:t>
            </a:r>
            <a:r>
              <a:rPr lang="en-US" sz="1200" b="1" i="1" dirty="0">
                <a:latin typeface="Arial Narrow" panose="020B0606020202030204" pitchFamily="34" charset="0"/>
              </a:rPr>
              <a:t>___________</a:t>
            </a:r>
            <a:r>
              <a:rPr lang="en-US" sz="1200" b="1" dirty="0">
                <a:latin typeface="Arial Narrow" panose="020B0606020202030204" pitchFamily="34" charset="0"/>
              </a:rPr>
              <a:t>, </a:t>
            </a:r>
            <a:r>
              <a:rPr lang="en-US" sz="1200" b="1" i="1" dirty="0">
                <a:latin typeface="Arial Narrow" panose="020B0606020202030204" pitchFamily="34" charset="0"/>
              </a:rPr>
              <a:t>___________</a:t>
            </a:r>
            <a:r>
              <a:rPr lang="en-US" sz="1200" b="1" dirty="0">
                <a:latin typeface="Arial Narrow" panose="020B0606020202030204" pitchFamily="34" charset="0"/>
              </a:rPr>
              <a:t>, </a:t>
            </a:r>
            <a:r>
              <a:rPr lang="en-US" sz="1200" b="1" i="1" dirty="0">
                <a:latin typeface="Arial Narrow" panose="020B0606020202030204" pitchFamily="34" charset="0"/>
              </a:rPr>
              <a:t>___________</a:t>
            </a:r>
            <a:r>
              <a:rPr lang="en-US" sz="1200" b="1" dirty="0">
                <a:latin typeface="Arial Narrow" panose="020B0606020202030204" pitchFamily="34" charset="0"/>
              </a:rPr>
              <a:t>, </a:t>
            </a:r>
            <a:r>
              <a:rPr lang="en-US" sz="1200" dirty="0">
                <a:latin typeface="Arial Narrow" panose="020B0606020202030204" pitchFamily="34" charset="0"/>
              </a:rPr>
              <a:t>and </a:t>
            </a:r>
            <a:r>
              <a:rPr lang="en-US" sz="1200" b="1" i="1" dirty="0">
                <a:latin typeface="Arial Narrow" panose="020B0606020202030204" pitchFamily="34" charset="0"/>
              </a:rPr>
              <a:t>__________</a:t>
            </a:r>
            <a:r>
              <a:rPr lang="en-US" sz="1200" dirty="0">
                <a:latin typeface="Arial Narrow" panose="020B0606020202030204" pitchFamily="34" charset="0"/>
              </a:rPr>
              <a:t>all share the same root (</a:t>
            </a:r>
            <a:r>
              <a:rPr lang="en-US" sz="1200" b="1" i="1" dirty="0">
                <a:latin typeface="Arial Narrow" panose="020B0606020202030204" pitchFamily="34" charset="0"/>
              </a:rPr>
              <a:t>______</a:t>
            </a:r>
            <a:r>
              <a:rPr lang="en-US" sz="1200" dirty="0">
                <a:latin typeface="Arial Narrow" panose="020B0606020202030204" pitchFamily="34" charset="0"/>
              </a:rPr>
              <a:t>) and they all have to do with being </a:t>
            </a:r>
            <a:r>
              <a:rPr lang="en-US" sz="1200" b="1" i="1" dirty="0">
                <a:latin typeface="Arial Narrow" panose="020B0606020202030204" pitchFamily="34" charset="0"/>
              </a:rPr>
              <a:t>__________</a:t>
            </a:r>
            <a:r>
              <a:rPr lang="en-US" sz="1200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en-US" sz="1200" b="1" i="1" dirty="0">
                <a:latin typeface="Arial Narrow" panose="020B0606020202030204" pitchFamily="34" charset="0"/>
              </a:rPr>
              <a:t>(=)</a:t>
            </a:r>
            <a:r>
              <a:rPr lang="en-US" sz="1200" dirty="0">
                <a:latin typeface="Arial Narrow" panose="020B0606020202030204" pitchFamily="34" charset="0"/>
              </a:rPr>
              <a:t>, or the same.</a:t>
            </a:r>
            <a:endParaRPr lang="en-US" sz="1200" dirty="0">
              <a:solidFill>
                <a:srgbClr val="000000"/>
              </a:solidFill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84" name="Rectangle 21"/>
          <p:cNvSpPr/>
          <p:nvPr/>
        </p:nvSpPr>
        <p:spPr bwMode="auto">
          <a:xfrm>
            <a:off x="2339414" y="1339976"/>
            <a:ext cx="4838590" cy="827738"/>
          </a:xfrm>
          <a:custGeom>
            <a:avLst/>
            <a:gdLst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5788"/>
              <a:gd name="connsiteX1" fmla="*/ 2148868 w 2148868"/>
              <a:gd name="connsiteY1" fmla="*/ 0 h 1695788"/>
              <a:gd name="connsiteX2" fmla="*/ 2148868 w 2148868"/>
              <a:gd name="connsiteY2" fmla="*/ 1694881 h 1695788"/>
              <a:gd name="connsiteX3" fmla="*/ 0 w 2148868"/>
              <a:gd name="connsiteY3" fmla="*/ 1694881 h 1695788"/>
              <a:gd name="connsiteX4" fmla="*/ 0 w 2148868"/>
              <a:gd name="connsiteY4" fmla="*/ 0 h 1695788"/>
              <a:gd name="connsiteX0" fmla="*/ 0 w 2148868"/>
              <a:gd name="connsiteY0" fmla="*/ 0 h 1695788"/>
              <a:gd name="connsiteX1" fmla="*/ 2148868 w 2148868"/>
              <a:gd name="connsiteY1" fmla="*/ 0 h 1695788"/>
              <a:gd name="connsiteX2" fmla="*/ 2148868 w 2148868"/>
              <a:gd name="connsiteY2" fmla="*/ 1694881 h 1695788"/>
              <a:gd name="connsiteX3" fmla="*/ 0 w 2148868"/>
              <a:gd name="connsiteY3" fmla="*/ 1694881 h 1695788"/>
              <a:gd name="connsiteX4" fmla="*/ 0 w 2148868"/>
              <a:gd name="connsiteY4" fmla="*/ 0 h 1695788"/>
              <a:gd name="connsiteX0" fmla="*/ 0 w 2148868"/>
              <a:gd name="connsiteY0" fmla="*/ 0 h 1695788"/>
              <a:gd name="connsiteX1" fmla="*/ 2148868 w 2148868"/>
              <a:gd name="connsiteY1" fmla="*/ 0 h 1695788"/>
              <a:gd name="connsiteX2" fmla="*/ 2148868 w 2148868"/>
              <a:gd name="connsiteY2" fmla="*/ 1694881 h 1695788"/>
              <a:gd name="connsiteX3" fmla="*/ 0 w 2148868"/>
              <a:gd name="connsiteY3" fmla="*/ 1694881 h 1695788"/>
              <a:gd name="connsiteX4" fmla="*/ 0 w 2148868"/>
              <a:gd name="connsiteY4" fmla="*/ 0 h 1695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48868" h="1695788">
                <a:moveTo>
                  <a:pt x="0" y="0"/>
                </a:moveTo>
                <a:lnTo>
                  <a:pt x="2148868" y="0"/>
                </a:lnTo>
                <a:cubicBezTo>
                  <a:pt x="2140903" y="626221"/>
                  <a:pt x="2138695" y="1048958"/>
                  <a:pt x="2148868" y="1694881"/>
                </a:cubicBezTo>
                <a:cubicBezTo>
                  <a:pt x="1440199" y="1672021"/>
                  <a:pt x="709966" y="1701157"/>
                  <a:pt x="0" y="1694881"/>
                </a:cubicBezTo>
                <a:cubicBezTo>
                  <a:pt x="7620" y="1129921"/>
                  <a:pt x="2593" y="748742"/>
                  <a:pt x="0" y="0"/>
                </a:cubicBezTo>
                <a:close/>
              </a:path>
            </a:pathLst>
          </a:custGeom>
          <a:gradFill flip="none" rotWithShape="1">
            <a:gsLst>
              <a:gs pos="12000">
                <a:schemeClr val="bg1">
                  <a:lumMod val="95000"/>
                </a:schemeClr>
              </a:gs>
              <a:gs pos="50000">
                <a:schemeClr val="bg1"/>
              </a:gs>
              <a:gs pos="95000">
                <a:schemeClr val="bg1"/>
              </a:gs>
            </a:gsLst>
            <a:lin ang="2700000" scaled="1"/>
            <a:tileRect/>
          </a:gradFill>
          <a:ln w="3175">
            <a:solidFill>
              <a:schemeClr val="bg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n airplane </a:t>
            </a:r>
            <a:r>
              <a:rPr lang="en-US" sz="12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escends</a:t>
            </a:r>
            <a:r>
              <a:rPr lang="en-US" sz="12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in altitude from 20,000 feet to 10,000 feet. A gauge at Radar Traffic Control reads that the airplane’s altitude drops 1.8939 miles. </a:t>
            </a:r>
            <a:r>
              <a:rPr lang="en-US" sz="12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ow many feet a mile is the plan dropping?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257418" y="214698"/>
            <a:ext cx="2492957" cy="905934"/>
            <a:chOff x="5043671" y="56018"/>
            <a:chExt cx="2932890" cy="1065805"/>
          </a:xfrm>
        </p:grpSpPr>
        <p:sp>
          <p:nvSpPr>
            <p:cNvPr id="69" name="Rectangle 3"/>
            <p:cNvSpPr/>
            <p:nvPr/>
          </p:nvSpPr>
          <p:spPr bwMode="auto">
            <a:xfrm>
              <a:off x="5043671" y="247463"/>
              <a:ext cx="2817629" cy="874360"/>
            </a:xfrm>
            <a:custGeom>
              <a:avLst/>
              <a:gdLst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49703" h="3036386">
                  <a:moveTo>
                    <a:pt x="0" y="0"/>
                  </a:moveTo>
                  <a:cubicBezTo>
                    <a:pt x="1421020" y="300625"/>
                    <a:pt x="2416156" y="288099"/>
                    <a:pt x="3849703" y="0"/>
                  </a:cubicBezTo>
                  <a:cubicBezTo>
                    <a:pt x="3787062" y="1279048"/>
                    <a:pt x="3804209" y="2087161"/>
                    <a:pt x="3849703" y="3036386"/>
                  </a:cubicBezTo>
                  <a:cubicBezTo>
                    <a:pt x="2516364" y="2911126"/>
                    <a:pt x="1045239" y="2961230"/>
                    <a:pt x="0" y="3036386"/>
                  </a:cubicBezTo>
                  <a:cubicBezTo>
                    <a:pt x="62630" y="1999206"/>
                    <a:pt x="125261" y="1325280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7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5078906" y="56018"/>
              <a:ext cx="2897655" cy="970489"/>
              <a:chOff x="5078906" y="56018"/>
              <a:chExt cx="2897655" cy="970489"/>
            </a:xfrm>
          </p:grpSpPr>
          <p:sp>
            <p:nvSpPr>
              <p:cNvPr id="50" name="Rectangle 3"/>
              <p:cNvSpPr/>
              <p:nvPr/>
            </p:nvSpPr>
            <p:spPr bwMode="auto">
              <a:xfrm>
                <a:off x="5214487" y="152147"/>
                <a:ext cx="2608459" cy="874360"/>
              </a:xfrm>
              <a:custGeom>
                <a:avLst/>
                <a:gdLst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49703" h="3036386">
                    <a:moveTo>
                      <a:pt x="0" y="0"/>
                    </a:moveTo>
                    <a:cubicBezTo>
                      <a:pt x="1421020" y="300625"/>
                      <a:pt x="2416156" y="288099"/>
                      <a:pt x="3849703" y="0"/>
                    </a:cubicBezTo>
                    <a:cubicBezTo>
                      <a:pt x="3787062" y="1279048"/>
                      <a:pt x="3804209" y="2087161"/>
                      <a:pt x="3849703" y="3036386"/>
                    </a:cubicBezTo>
                    <a:cubicBezTo>
                      <a:pt x="2516364" y="2911126"/>
                      <a:pt x="1045239" y="2961230"/>
                      <a:pt x="0" y="3036386"/>
                    </a:cubicBezTo>
                    <a:cubicBezTo>
                      <a:pt x="62630" y="1999206"/>
                      <a:pt x="125261" y="1325280"/>
                      <a:pt x="0" y="0"/>
                    </a:cubicBezTo>
                    <a:close/>
                  </a:path>
                </a:pathLst>
              </a:custGeom>
              <a:solidFill>
                <a:schemeClr val="tx1">
                  <a:alpha val="57000"/>
                </a:schemeClr>
              </a:soli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sp>
            <p:nvSpPr>
              <p:cNvPr id="54" name="Rectangle 21"/>
              <p:cNvSpPr/>
              <p:nvPr/>
            </p:nvSpPr>
            <p:spPr bwMode="auto">
              <a:xfrm>
                <a:off x="5214487" y="143131"/>
                <a:ext cx="2646813" cy="714798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grpSp>
            <p:nvGrpSpPr>
              <p:cNvPr id="55" name="Group 5"/>
              <p:cNvGrpSpPr>
                <a:grpSpLocks/>
              </p:cNvGrpSpPr>
              <p:nvPr/>
            </p:nvGrpSpPr>
            <p:grpSpPr bwMode="auto">
              <a:xfrm>
                <a:off x="5237271" y="240971"/>
                <a:ext cx="2483671" cy="354849"/>
                <a:chOff x="3048891" y="2142076"/>
                <a:chExt cx="3371068" cy="243540"/>
              </a:xfrm>
            </p:grpSpPr>
            <p:sp>
              <p:nvSpPr>
                <p:cNvPr id="60" name="Rectangle 59"/>
                <p:cNvSpPr/>
                <p:nvPr/>
              </p:nvSpPr>
              <p:spPr bwMode="auto">
                <a:xfrm>
                  <a:off x="3048891" y="2142076"/>
                  <a:ext cx="1501772" cy="24354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defTabSz="77724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360" b="1" kern="0" dirty="0">
                      <a:solidFill>
                        <a:schemeClr val="accent6">
                          <a:lumMod val="75000"/>
                        </a:schemeClr>
                      </a:solidFill>
                      <a:latin typeface="Arial Narrow" pitchFamily="34" charset="0"/>
                    </a:rPr>
                    <a:t>Solving</a:t>
                  </a:r>
                  <a:r>
                    <a:rPr lang="en-US" sz="136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 </a:t>
                  </a:r>
                  <a:r>
                    <a:rPr lang="en-US" sz="1360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=</a:t>
                  </a:r>
                </a:p>
              </p:txBody>
            </p:sp>
            <p:sp>
              <p:nvSpPr>
                <p:cNvPr id="62" name="Rectangle 61"/>
                <p:cNvSpPr/>
                <p:nvPr/>
              </p:nvSpPr>
              <p:spPr bwMode="auto">
                <a:xfrm>
                  <a:off x="4122859" y="2158745"/>
                  <a:ext cx="2297100" cy="222416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algn="ctr" defTabSz="77724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19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Isolate the variable</a:t>
                  </a:r>
                  <a:endParaRPr lang="en-US" sz="1190" b="1" kern="0" dirty="0">
                    <a:solidFill>
                      <a:schemeClr val="accent5">
                        <a:lumMod val="50000"/>
                      </a:schemeClr>
                    </a:solidFill>
                    <a:latin typeface="Arial Narrow" pitchFamily="34" charset="0"/>
                  </a:endParaRPr>
                </a:p>
              </p:txBody>
            </p:sp>
          </p:grpSp>
          <p:sp>
            <p:nvSpPr>
              <p:cNvPr id="52" name="Tape"/>
              <p:cNvSpPr/>
              <p:nvPr/>
            </p:nvSpPr>
            <p:spPr bwMode="auto">
              <a:xfrm rot="5400000">
                <a:off x="6291498" y="-253324"/>
                <a:ext cx="208489" cy="827173"/>
              </a:xfrm>
              <a:custGeom>
                <a:avLst/>
                <a:gdLst>
                  <a:gd name="connsiteX0" fmla="*/ 0 w 234247"/>
                  <a:gd name="connsiteY0" fmla="*/ 0 h 920626"/>
                  <a:gd name="connsiteX1" fmla="*/ 234247 w 234247"/>
                  <a:gd name="connsiteY1" fmla="*/ 0 h 920626"/>
                  <a:gd name="connsiteX2" fmla="*/ 234247 w 234247"/>
                  <a:gd name="connsiteY2" fmla="*/ 920626 h 920626"/>
                  <a:gd name="connsiteX3" fmla="*/ 0 w 234247"/>
                  <a:gd name="connsiteY3" fmla="*/ 920626 h 920626"/>
                  <a:gd name="connsiteX4" fmla="*/ 0 w 234247"/>
                  <a:gd name="connsiteY4" fmla="*/ 0 h 920626"/>
                  <a:gd name="connsiteX0" fmla="*/ 0 w 234247"/>
                  <a:gd name="connsiteY0" fmla="*/ 0 h 920626"/>
                  <a:gd name="connsiteX1" fmla="*/ 62185 w 234247"/>
                  <a:gd name="connsiteY1" fmla="*/ 4637 h 920626"/>
                  <a:gd name="connsiteX2" fmla="*/ 234247 w 234247"/>
                  <a:gd name="connsiteY2" fmla="*/ 0 h 920626"/>
                  <a:gd name="connsiteX3" fmla="*/ 234247 w 234247"/>
                  <a:gd name="connsiteY3" fmla="*/ 920626 h 920626"/>
                  <a:gd name="connsiteX4" fmla="*/ 0 w 234247"/>
                  <a:gd name="connsiteY4" fmla="*/ 920626 h 920626"/>
                  <a:gd name="connsiteX5" fmla="*/ 0 w 234247"/>
                  <a:gd name="connsiteY5" fmla="*/ 0 h 920626"/>
                  <a:gd name="connsiteX0" fmla="*/ 0 w 234247"/>
                  <a:gd name="connsiteY0" fmla="*/ 0 h 920626"/>
                  <a:gd name="connsiteX1" fmla="*/ 62185 w 234247"/>
                  <a:gd name="connsiteY1" fmla="*/ 26860 h 920626"/>
                  <a:gd name="connsiteX2" fmla="*/ 234247 w 234247"/>
                  <a:gd name="connsiteY2" fmla="*/ 0 h 920626"/>
                  <a:gd name="connsiteX3" fmla="*/ 234247 w 234247"/>
                  <a:gd name="connsiteY3" fmla="*/ 920626 h 920626"/>
                  <a:gd name="connsiteX4" fmla="*/ 0 w 234247"/>
                  <a:gd name="connsiteY4" fmla="*/ 920626 h 920626"/>
                  <a:gd name="connsiteX5" fmla="*/ 0 w 234247"/>
                  <a:gd name="connsiteY5" fmla="*/ 0 h 920626"/>
                  <a:gd name="connsiteX0" fmla="*/ 0 w 234247"/>
                  <a:gd name="connsiteY0" fmla="*/ 0 h 920626"/>
                  <a:gd name="connsiteX1" fmla="*/ 62185 w 234247"/>
                  <a:gd name="connsiteY1" fmla="*/ 26860 h 920626"/>
                  <a:gd name="connsiteX2" fmla="*/ 138385 w 234247"/>
                  <a:gd name="connsiteY2" fmla="*/ 14162 h 920626"/>
                  <a:gd name="connsiteX3" fmla="*/ 234247 w 234247"/>
                  <a:gd name="connsiteY3" fmla="*/ 0 h 920626"/>
                  <a:gd name="connsiteX4" fmla="*/ 234247 w 234247"/>
                  <a:gd name="connsiteY4" fmla="*/ 920626 h 920626"/>
                  <a:gd name="connsiteX5" fmla="*/ 0 w 234247"/>
                  <a:gd name="connsiteY5" fmla="*/ 920626 h 920626"/>
                  <a:gd name="connsiteX6" fmla="*/ 0 w 234247"/>
                  <a:gd name="connsiteY6" fmla="*/ 0 h 920626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234247 w 234247"/>
                  <a:gd name="connsiteY3" fmla="*/ 8066 h 928692"/>
                  <a:gd name="connsiteX4" fmla="*/ 234247 w 234247"/>
                  <a:gd name="connsiteY4" fmla="*/ 928692 h 928692"/>
                  <a:gd name="connsiteX5" fmla="*/ 0 w 234247"/>
                  <a:gd name="connsiteY5" fmla="*/ 928692 h 928692"/>
                  <a:gd name="connsiteX6" fmla="*/ 0 w 234247"/>
                  <a:gd name="connsiteY6" fmla="*/ 8066 h 928692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179660 w 234247"/>
                  <a:gd name="connsiteY3" fmla="*/ 3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176488 w 234247"/>
                  <a:gd name="connsiteY3" fmla="*/ 19051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5360 w 234247"/>
                  <a:gd name="connsiteY1" fmla="*/ 19049 h 928692"/>
                  <a:gd name="connsiteX2" fmla="*/ 112988 w 234247"/>
                  <a:gd name="connsiteY2" fmla="*/ 0 h 928692"/>
                  <a:gd name="connsiteX3" fmla="*/ 176488 w 234247"/>
                  <a:gd name="connsiteY3" fmla="*/ 19051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5360 w 234247"/>
                  <a:gd name="connsiteY1" fmla="*/ 19049 h 928692"/>
                  <a:gd name="connsiteX2" fmla="*/ 112988 w 234247"/>
                  <a:gd name="connsiteY2" fmla="*/ 0 h 928692"/>
                  <a:gd name="connsiteX3" fmla="*/ 176491 w 234247"/>
                  <a:gd name="connsiteY3" fmla="*/ 6349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0 w 234250"/>
                  <a:gd name="connsiteY6" fmla="*/ 930154 h 930154"/>
                  <a:gd name="connsiteX7" fmla="*/ 0 w 234250"/>
                  <a:gd name="connsiteY7" fmla="*/ 9528 h 930154"/>
                  <a:gd name="connsiteX0" fmla="*/ 0 w 234250"/>
                  <a:gd name="connsiteY0" fmla="*/ 9528 h 931740"/>
                  <a:gd name="connsiteX1" fmla="*/ 65360 w 234250"/>
                  <a:gd name="connsiteY1" fmla="*/ 20511 h 931740"/>
                  <a:gd name="connsiteX2" fmla="*/ 112988 w 234250"/>
                  <a:gd name="connsiteY2" fmla="*/ 1462 h 931740"/>
                  <a:gd name="connsiteX3" fmla="*/ 176491 w 234250"/>
                  <a:gd name="connsiteY3" fmla="*/ 7811 h 931740"/>
                  <a:gd name="connsiteX4" fmla="*/ 234250 w 234250"/>
                  <a:gd name="connsiteY4" fmla="*/ 0 h 931740"/>
                  <a:gd name="connsiteX5" fmla="*/ 234247 w 234250"/>
                  <a:gd name="connsiteY5" fmla="*/ 930154 h 931740"/>
                  <a:gd name="connsiteX6" fmla="*/ 43134 w 234250"/>
                  <a:gd name="connsiteY6" fmla="*/ 931740 h 931740"/>
                  <a:gd name="connsiteX7" fmla="*/ 0 w 234250"/>
                  <a:gd name="connsiteY7" fmla="*/ 930154 h 931740"/>
                  <a:gd name="connsiteX8" fmla="*/ 0 w 234250"/>
                  <a:gd name="connsiteY8" fmla="*/ 9528 h 931740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43134 w 234250"/>
                  <a:gd name="connsiteY6" fmla="*/ 922215 h 930154"/>
                  <a:gd name="connsiteX7" fmla="*/ 0 w 234250"/>
                  <a:gd name="connsiteY7" fmla="*/ 930154 h 930154"/>
                  <a:gd name="connsiteX8" fmla="*/ 0 w 234250"/>
                  <a:gd name="connsiteY8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84409 w 234250"/>
                  <a:gd name="connsiteY6" fmla="*/ 925390 h 930154"/>
                  <a:gd name="connsiteX7" fmla="*/ 43134 w 234250"/>
                  <a:gd name="connsiteY7" fmla="*/ 922215 h 930154"/>
                  <a:gd name="connsiteX8" fmla="*/ 0 w 234250"/>
                  <a:gd name="connsiteY8" fmla="*/ 930154 h 930154"/>
                  <a:gd name="connsiteX9" fmla="*/ 0 w 234250"/>
                  <a:gd name="connsiteY9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93934 w 234250"/>
                  <a:gd name="connsiteY6" fmla="*/ 928565 h 930154"/>
                  <a:gd name="connsiteX7" fmla="*/ 43134 w 234250"/>
                  <a:gd name="connsiteY7" fmla="*/ 922215 h 930154"/>
                  <a:gd name="connsiteX8" fmla="*/ 0 w 234250"/>
                  <a:gd name="connsiteY8" fmla="*/ 930154 h 930154"/>
                  <a:gd name="connsiteX9" fmla="*/ 0 w 234250"/>
                  <a:gd name="connsiteY9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29359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19834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89978 w 234250"/>
                  <a:gd name="connsiteY6" fmla="*/ 924596 h 930154"/>
                  <a:gd name="connsiteX7" fmla="*/ 147115 w 234250"/>
                  <a:gd name="connsiteY7" fmla="*/ 919834 h 930154"/>
                  <a:gd name="connsiteX8" fmla="*/ 93934 w 234250"/>
                  <a:gd name="connsiteY8" fmla="*/ 928565 h 930154"/>
                  <a:gd name="connsiteX9" fmla="*/ 43134 w 234250"/>
                  <a:gd name="connsiteY9" fmla="*/ 922215 h 930154"/>
                  <a:gd name="connsiteX10" fmla="*/ 0 w 234250"/>
                  <a:gd name="connsiteY10" fmla="*/ 930154 h 930154"/>
                  <a:gd name="connsiteX11" fmla="*/ 0 w 234250"/>
                  <a:gd name="connsiteY11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206647 w 234250"/>
                  <a:gd name="connsiteY6" fmla="*/ 924596 h 930154"/>
                  <a:gd name="connsiteX7" fmla="*/ 189978 w 234250"/>
                  <a:gd name="connsiteY7" fmla="*/ 924596 h 930154"/>
                  <a:gd name="connsiteX8" fmla="*/ 147115 w 234250"/>
                  <a:gd name="connsiteY8" fmla="*/ 919834 h 930154"/>
                  <a:gd name="connsiteX9" fmla="*/ 93934 w 234250"/>
                  <a:gd name="connsiteY9" fmla="*/ 928565 h 930154"/>
                  <a:gd name="connsiteX10" fmla="*/ 43134 w 234250"/>
                  <a:gd name="connsiteY10" fmla="*/ 922215 h 930154"/>
                  <a:gd name="connsiteX11" fmla="*/ 0 w 234250"/>
                  <a:gd name="connsiteY11" fmla="*/ 930154 h 930154"/>
                  <a:gd name="connsiteX12" fmla="*/ 0 w 234250"/>
                  <a:gd name="connsiteY12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206647 w 234250"/>
                  <a:gd name="connsiteY6" fmla="*/ 924596 h 930154"/>
                  <a:gd name="connsiteX7" fmla="*/ 147115 w 234250"/>
                  <a:gd name="connsiteY7" fmla="*/ 919834 h 930154"/>
                  <a:gd name="connsiteX8" fmla="*/ 93934 w 234250"/>
                  <a:gd name="connsiteY8" fmla="*/ 928565 h 930154"/>
                  <a:gd name="connsiteX9" fmla="*/ 43134 w 234250"/>
                  <a:gd name="connsiteY9" fmla="*/ 922215 h 930154"/>
                  <a:gd name="connsiteX10" fmla="*/ 0 w 234250"/>
                  <a:gd name="connsiteY10" fmla="*/ 930154 h 930154"/>
                  <a:gd name="connsiteX11" fmla="*/ 0 w 234250"/>
                  <a:gd name="connsiteY11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19834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80452 w 234250"/>
                  <a:gd name="connsiteY6" fmla="*/ 917452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3328"/>
                  <a:gd name="connsiteX1" fmla="*/ 65360 w 234250"/>
                  <a:gd name="connsiteY1" fmla="*/ 20511 h 933328"/>
                  <a:gd name="connsiteX2" fmla="*/ 112988 w 234250"/>
                  <a:gd name="connsiteY2" fmla="*/ 1462 h 933328"/>
                  <a:gd name="connsiteX3" fmla="*/ 176491 w 234250"/>
                  <a:gd name="connsiteY3" fmla="*/ 7811 h 933328"/>
                  <a:gd name="connsiteX4" fmla="*/ 234250 w 234250"/>
                  <a:gd name="connsiteY4" fmla="*/ 0 h 933328"/>
                  <a:gd name="connsiteX5" fmla="*/ 234247 w 234250"/>
                  <a:gd name="connsiteY5" fmla="*/ 930154 h 933328"/>
                  <a:gd name="connsiteX6" fmla="*/ 180452 w 234250"/>
                  <a:gd name="connsiteY6" fmla="*/ 917452 h 933328"/>
                  <a:gd name="connsiteX7" fmla="*/ 117747 w 234250"/>
                  <a:gd name="connsiteY7" fmla="*/ 933328 h 933328"/>
                  <a:gd name="connsiteX8" fmla="*/ 43134 w 234250"/>
                  <a:gd name="connsiteY8" fmla="*/ 922215 h 933328"/>
                  <a:gd name="connsiteX9" fmla="*/ 0 w 234250"/>
                  <a:gd name="connsiteY9" fmla="*/ 930154 h 933328"/>
                  <a:gd name="connsiteX10" fmla="*/ 0 w 234250"/>
                  <a:gd name="connsiteY10" fmla="*/ 9528 h 9333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234250" h="933328">
                    <a:moveTo>
                      <a:pt x="0" y="9528"/>
                    </a:moveTo>
                    <a:lnTo>
                      <a:pt x="65360" y="20511"/>
                    </a:lnTo>
                    <a:lnTo>
                      <a:pt x="112988" y="1462"/>
                    </a:lnTo>
                    <a:lnTo>
                      <a:pt x="176491" y="7811"/>
                    </a:lnTo>
                    <a:lnTo>
                      <a:pt x="234250" y="0"/>
                    </a:lnTo>
                    <a:cubicBezTo>
                      <a:pt x="234249" y="310051"/>
                      <a:pt x="234248" y="620103"/>
                      <a:pt x="234247" y="930154"/>
                    </a:cubicBezTo>
                    <a:lnTo>
                      <a:pt x="180452" y="917452"/>
                    </a:lnTo>
                    <a:lnTo>
                      <a:pt x="117747" y="933328"/>
                    </a:lnTo>
                    <a:lnTo>
                      <a:pt x="43134" y="922215"/>
                    </a:lnTo>
                    <a:lnTo>
                      <a:pt x="0" y="930154"/>
                    </a:lnTo>
                    <a:lnTo>
                      <a:pt x="0" y="9528"/>
                    </a:lnTo>
                    <a:close/>
                  </a:path>
                </a:pathLst>
              </a:custGeom>
              <a:blipFill dpi="0" rotWithShape="1">
                <a:blip r:embed="rId6">
                  <a:alphaModFix amt="55000"/>
                </a:blip>
                <a:srcRect/>
                <a:stretch>
                  <a:fillRect/>
                </a:stretch>
              </a:blipFill>
              <a:ln w="317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7" name="Rectangle 66"/>
              <p:cNvSpPr/>
              <p:nvPr/>
            </p:nvSpPr>
            <p:spPr bwMode="auto">
              <a:xfrm>
                <a:off x="5078906" y="503079"/>
                <a:ext cx="1106447" cy="3548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defTabSz="77724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360" b="1" kern="0" dirty="0">
                    <a:solidFill>
                      <a:schemeClr val="accent6">
                        <a:lumMod val="75000"/>
                      </a:schemeClr>
                    </a:solidFill>
                    <a:latin typeface="Arial Narrow" pitchFamily="34" charset="0"/>
                  </a:rPr>
                  <a:t>Solution</a:t>
                </a:r>
                <a:r>
                  <a:rPr lang="en-US" sz="1360" b="1" kern="0" dirty="0">
                    <a:solidFill>
                      <a:srgbClr val="000000"/>
                    </a:solidFill>
                    <a:latin typeface="Arial Narrow" pitchFamily="34" charset="0"/>
                  </a:rPr>
                  <a:t> </a:t>
                </a:r>
                <a:r>
                  <a:rPr lang="en-US" sz="1360" kern="0" dirty="0">
                    <a:solidFill>
                      <a:srgbClr val="000000"/>
                    </a:solidFill>
                    <a:latin typeface="Arial Narrow" pitchFamily="34" charset="0"/>
                  </a:rPr>
                  <a:t>=</a:t>
                </a:r>
              </a:p>
            </p:txBody>
          </p:sp>
          <p:sp>
            <p:nvSpPr>
              <p:cNvPr id="68" name="Rectangle 67"/>
              <p:cNvSpPr/>
              <p:nvPr/>
            </p:nvSpPr>
            <p:spPr bwMode="auto">
              <a:xfrm>
                <a:off x="5865898" y="514406"/>
                <a:ext cx="2110663" cy="3240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defTabSz="77724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190" b="1" kern="0" dirty="0">
                    <a:solidFill>
                      <a:srgbClr val="000000"/>
                    </a:solidFill>
                    <a:latin typeface="Arial Narrow" pitchFamily="34" charset="0"/>
                  </a:rPr>
                  <a:t>Makes the Equation True</a:t>
                </a:r>
                <a:endParaRPr lang="en-US" sz="1190" b="1" kern="0" dirty="0">
                  <a:solidFill>
                    <a:schemeClr val="accent5">
                      <a:lumMod val="50000"/>
                    </a:schemeClr>
                  </a:solidFill>
                  <a:latin typeface="Arial Narrow" pitchFamily="34" charset="0"/>
                </a:endParaRPr>
              </a:p>
            </p:txBody>
          </p:sp>
        </p:grpSp>
      </p:grpSp>
      <p:graphicFrame>
        <p:nvGraphicFramePr>
          <p:cNvPr id="7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020030"/>
              </p:ext>
            </p:extLst>
          </p:nvPr>
        </p:nvGraphicFramePr>
        <p:xfrm>
          <a:off x="2281851" y="3839827"/>
          <a:ext cx="1265714" cy="632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7" imgW="787058" imgH="393529" progId="Equation.DSMT4">
                  <p:embed/>
                </p:oleObj>
              </mc:Choice>
              <mc:Fallback>
                <p:oleObj name="Equation" r:id="rId7" imgW="787058" imgH="393529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851" y="3839827"/>
                        <a:ext cx="1265714" cy="632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730" y="1253232"/>
            <a:ext cx="2286684" cy="1139244"/>
          </a:xfrm>
          <a:prstGeom prst="rect">
            <a:avLst/>
          </a:prstGeom>
        </p:spPr>
      </p:pic>
      <p:graphicFrame>
        <p:nvGraphicFramePr>
          <p:cNvPr id="42" name="Table 41">
            <a:extLst>
              <a:ext uri="{FF2B5EF4-FFF2-40B4-BE49-F238E27FC236}">
                <a16:creationId xmlns:a16="http://schemas.microsoft.com/office/drawing/2014/main" id="{887AD098-805A-4C12-9A20-428C9CBEC43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5094768"/>
              </p:ext>
            </p:extLst>
          </p:nvPr>
        </p:nvGraphicFramePr>
        <p:xfrm>
          <a:off x="4730848" y="3504608"/>
          <a:ext cx="2939277" cy="25298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939277">
                  <a:extLst>
                    <a:ext uri="{9D8B030D-6E8A-4147-A177-3AD203B41FA5}">
                      <a16:colId xmlns:a16="http://schemas.microsoft.com/office/drawing/2014/main" val="3417194902"/>
                    </a:ext>
                  </a:extLst>
                </a:gridCol>
              </a:tblGrid>
              <a:tr h="131854">
                <a:tc>
                  <a:txBody>
                    <a:bodyPr/>
                    <a:lstStyle/>
                    <a:p>
                      <a:pPr marL="22860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rgbClr val="FFFFFF"/>
                          </a:solidFill>
                          <a:latin typeface="Century Gothic" panose="020B0502020202020204" pitchFamily="34" charset="0"/>
                        </a:rPr>
                        <a:t>Remember the Concept</a:t>
                      </a:r>
                    </a:p>
                  </a:txBody>
                  <a:tcPr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6618402"/>
                  </a:ext>
                </a:extLst>
              </a:tr>
              <a:tr h="131854">
                <a:tc>
                  <a:txBody>
                    <a:bodyPr/>
                    <a:lstStyle/>
                    <a:p>
                      <a:pPr eaLnBrk="1" hangingPunct="1">
                        <a:defRPr/>
                      </a:pPr>
                      <a:r>
                        <a:rPr lang="en-US" sz="1400" u="none" dirty="0">
                          <a:latin typeface="+mn-lt"/>
                          <a:cs typeface="Arial" charset="0"/>
                        </a:rPr>
                        <a:t>A </a:t>
                      </a:r>
                      <a:r>
                        <a:rPr lang="en-US" sz="1400" b="1" u="none" dirty="0">
                          <a:latin typeface="+mn-lt"/>
                          <a:cs typeface="Arial" charset="0"/>
                        </a:rPr>
                        <a:t>two-step equation</a:t>
                      </a:r>
                      <a:r>
                        <a:rPr lang="en-US" sz="1400" u="none" dirty="0">
                          <a:latin typeface="+mn-lt"/>
                          <a:cs typeface="Arial" charset="0"/>
                        </a:rPr>
                        <a:t> contains two operations.</a:t>
                      </a:r>
                    </a:p>
                    <a:p>
                      <a:pPr eaLnBrk="1" hangingPunct="1">
                        <a:defRPr/>
                      </a:pPr>
                      <a:r>
                        <a:rPr lang="en-US" sz="1400" u="none" dirty="0">
                          <a:latin typeface="+mn-lt"/>
                          <a:cs typeface="Arial" charset="0"/>
                        </a:rPr>
                        <a:t>A </a:t>
                      </a:r>
                      <a:r>
                        <a:rPr lang="en-US" sz="1400" b="1" u="none" dirty="0">
                          <a:latin typeface="+mn-lt"/>
                          <a:cs typeface="Arial" charset="0"/>
                        </a:rPr>
                        <a:t>two-step equation</a:t>
                      </a:r>
                      <a:r>
                        <a:rPr lang="en-US" sz="1400" u="none" dirty="0">
                          <a:latin typeface="+mn-lt"/>
                          <a:cs typeface="Arial" charset="0"/>
                        </a:rPr>
                        <a:t> requires two inverse operations to solve.</a:t>
                      </a:r>
                    </a:p>
                    <a:p>
                      <a:pPr marL="285750" indent="-171450" eaLnBrk="1" hangingPunct="1">
                        <a:buClr>
                          <a:schemeClr val="tx2"/>
                        </a:buClr>
                        <a:buFont typeface="Wingdings 3" panose="05040102010807070707" pitchFamily="18" charset="2"/>
                        <a:buChar char="}"/>
                        <a:defRPr/>
                      </a:pPr>
                      <a:r>
                        <a:rPr lang="en-US" sz="1400" i="1" u="none" dirty="0">
                          <a:solidFill>
                            <a:prstClr val="black"/>
                          </a:solidFill>
                          <a:latin typeface="+mn-lt"/>
                          <a:cs typeface="Arial" charset="0"/>
                        </a:rPr>
                        <a:t> To keep an equation </a:t>
                      </a:r>
                      <a:r>
                        <a:rPr lang="en-US" sz="1400" b="1" i="1" u="none" dirty="0">
                          <a:solidFill>
                            <a:prstClr val="black"/>
                          </a:solidFill>
                          <a:latin typeface="+mn-lt"/>
                          <a:cs typeface="Arial" charset="0"/>
                        </a:rPr>
                        <a:t>balanced</a:t>
                      </a:r>
                      <a:r>
                        <a:rPr lang="en-US" sz="1400" i="1" u="none" dirty="0">
                          <a:solidFill>
                            <a:prstClr val="black"/>
                          </a:solidFill>
                          <a:latin typeface="+mn-lt"/>
                          <a:cs typeface="Arial" charset="0"/>
                        </a:rPr>
                        <a:t>, </a:t>
                      </a:r>
                      <a:r>
                        <a:rPr lang="en-US" sz="1400" b="1" i="1" u="none" dirty="0">
                          <a:solidFill>
                            <a:prstClr val="black"/>
                          </a:solidFill>
                          <a:latin typeface="+mn-lt"/>
                          <a:cs typeface="Arial" charset="0"/>
                        </a:rPr>
                        <a:t>inverse operations</a:t>
                      </a:r>
                      <a:r>
                        <a:rPr lang="en-US" sz="1400" i="1" u="none" dirty="0">
                          <a:solidFill>
                            <a:prstClr val="black"/>
                          </a:solidFill>
                          <a:latin typeface="+mn-lt"/>
                          <a:cs typeface="Arial" charset="0"/>
                        </a:rPr>
                        <a:t> must be done on both sides of the equation.</a:t>
                      </a:r>
                    </a:p>
                    <a:p>
                      <a:pPr eaLnBrk="1" hangingPunct="1">
                        <a:defRPr/>
                      </a:pPr>
                      <a:r>
                        <a:rPr lang="en-US" sz="1400" u="none" dirty="0">
                          <a:latin typeface="+mn-lt"/>
                          <a:cs typeface="Arial" charset="0"/>
                        </a:rPr>
                        <a:t>The </a:t>
                      </a:r>
                      <a:r>
                        <a:rPr lang="en-US" sz="1400" b="1" u="none" dirty="0">
                          <a:latin typeface="+mn-lt"/>
                          <a:cs typeface="Arial" charset="0"/>
                        </a:rPr>
                        <a:t>solution</a:t>
                      </a:r>
                      <a:r>
                        <a:rPr lang="en-US" sz="1400" u="none" dirty="0">
                          <a:latin typeface="+mn-lt"/>
                          <a:cs typeface="Arial" charset="0"/>
                        </a:rPr>
                        <a:t> is the value of the</a:t>
                      </a:r>
                      <a:r>
                        <a:rPr lang="en-US" sz="1400" b="1" u="none" dirty="0">
                          <a:latin typeface="+mn-lt"/>
                          <a:cs typeface="Arial" charset="0"/>
                        </a:rPr>
                        <a:t> variable</a:t>
                      </a:r>
                      <a:r>
                        <a:rPr lang="en-US" sz="1400" u="none" dirty="0">
                          <a:latin typeface="+mn-lt"/>
                          <a:cs typeface="Arial" charset="0"/>
                        </a:rPr>
                        <a:t> that makes the equation true.</a:t>
                      </a:r>
                      <a:endParaRPr lang="en-US" sz="1400" i="1" u="none" dirty="0">
                        <a:latin typeface="+mn-lt"/>
                        <a:cs typeface="Arial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28647847"/>
                  </a:ext>
                </a:extLst>
              </a:tr>
            </a:tbl>
          </a:graphicData>
        </a:graphic>
      </p:graphicFrame>
      <p:pic>
        <p:nvPicPr>
          <p:cNvPr id="43" name="Picture 2" descr="C:\Users\Stephen\Downloads\Light Bulb Icon.png">
            <a:extLst>
              <a:ext uri="{FF2B5EF4-FFF2-40B4-BE49-F238E27FC236}">
                <a16:creationId xmlns:a16="http://schemas.microsoft.com/office/drawing/2014/main" id="{BAA4BAD6-1FF9-494E-873E-31E0E761D6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8783" y="3545175"/>
            <a:ext cx="268165" cy="21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Round Same Side Corner Rectangle 21">
            <a:extLst>
              <a:ext uri="{FF2B5EF4-FFF2-40B4-BE49-F238E27FC236}">
                <a16:creationId xmlns:a16="http://schemas.microsoft.com/office/drawing/2014/main" id="{DD9F780F-B3D1-4BF0-AE85-8FAC9A7559B1}"/>
              </a:ext>
            </a:extLst>
          </p:cNvPr>
          <p:cNvSpPr/>
          <p:nvPr/>
        </p:nvSpPr>
        <p:spPr bwMode="auto">
          <a:xfrm rot="16200000">
            <a:off x="2751920" y="5319888"/>
            <a:ext cx="256566" cy="5486003"/>
          </a:xfrm>
          <a:prstGeom prst="round2SameRect">
            <a:avLst>
              <a:gd name="adj1" fmla="val 0"/>
              <a:gd name="adj2" fmla="val 5466"/>
            </a:avLst>
          </a:prstGeom>
          <a:solidFill>
            <a:srgbClr val="0171AB"/>
          </a:solidFill>
          <a:ln>
            <a:noFill/>
          </a:ln>
          <a:effectLst/>
          <a:extLst/>
        </p:spPr>
        <p:txBody>
          <a:bodyPr vert="vert" wrap="square" lIns="33561" tIns="453390" rIns="0" bIns="33561"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FFFF00"/>
                </a:solidFill>
                <a:latin typeface="MV Boli" panose="02000500030200090000" pitchFamily="2" charset="0"/>
                <a:cs typeface="MV Boli" panose="02000500030200090000" pitchFamily="2" charset="0"/>
              </a:rPr>
              <a:t>Essential Question</a:t>
            </a:r>
            <a:r>
              <a:rPr lang="en-US" sz="1400" b="1" dirty="0">
                <a:solidFill>
                  <a:schemeClr val="bg1"/>
                </a:solidFill>
                <a:latin typeface="Arial Narrow" panose="020B0606020202030204" pitchFamily="34" charset="0"/>
              </a:rPr>
              <a:t>: How do you solve an equation in one variable?</a:t>
            </a:r>
            <a:endParaRPr lang="en-US" sz="1400" b="1" i="1" dirty="0">
              <a:solidFill>
                <a:schemeClr val="bg1"/>
              </a:solidFill>
              <a:latin typeface="Arial Narrow" panose="020B0606020202030204" pitchFamily="34" charset="0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A5B8BED3-C1AF-47DA-A88B-B3442540CEE6}"/>
              </a:ext>
            </a:extLst>
          </p:cNvPr>
          <p:cNvSpPr/>
          <p:nvPr/>
        </p:nvSpPr>
        <p:spPr bwMode="auto">
          <a:xfrm>
            <a:off x="4334680" y="8591214"/>
            <a:ext cx="65" cy="196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pPr algn="ctr" defTabSz="647675">
              <a:defRPr/>
            </a:pPr>
            <a:endParaRPr lang="en-US" sz="1275" kern="0" dirty="0">
              <a:latin typeface="Arial" pitchFamily="34" charset="0"/>
            </a:endParaRPr>
          </a:p>
        </p:txBody>
      </p:sp>
      <p:sp>
        <p:nvSpPr>
          <p:cNvPr id="48" name="Round Same Side Corner Rectangle 37">
            <a:extLst>
              <a:ext uri="{FF2B5EF4-FFF2-40B4-BE49-F238E27FC236}">
                <a16:creationId xmlns:a16="http://schemas.microsoft.com/office/drawing/2014/main" id="{996BA5B4-8131-42E6-BD62-EE3DAA7A9F35}"/>
              </a:ext>
            </a:extLst>
          </p:cNvPr>
          <p:cNvSpPr/>
          <p:nvPr/>
        </p:nvSpPr>
        <p:spPr bwMode="auto">
          <a:xfrm rot="16200000">
            <a:off x="-337239" y="8497289"/>
            <a:ext cx="1001208" cy="183554"/>
          </a:xfrm>
          <a:prstGeom prst="round2SameRect">
            <a:avLst>
              <a:gd name="adj1" fmla="val 0"/>
              <a:gd name="adj2" fmla="val 15814"/>
            </a:avLst>
          </a:prstGeom>
          <a:solidFill>
            <a:srgbClr val="FFFFFF"/>
          </a:solidFill>
          <a:ln w="6350">
            <a:noFill/>
          </a:ln>
          <a:effectLst>
            <a:outerShdw blurRad="50800" algn="ctr" rotWithShape="0">
              <a:prstClr val="black">
                <a:alpha val="40000"/>
              </a:prstClr>
            </a:outerShdw>
          </a:effectLst>
          <a:extLst/>
        </p:spPr>
        <p:txBody>
          <a:bodyPr wrap="none" lIns="64770" tIns="33561" rIns="64770" bIns="33561">
            <a:spAutoFit/>
          </a:bodyPr>
          <a:lstStyle/>
          <a:p>
            <a:pPr>
              <a:defRPr/>
            </a:pPr>
            <a:r>
              <a:rPr lang="en-US" sz="708" b="1" dirty="0">
                <a:solidFill>
                  <a:srgbClr val="0171AB"/>
                </a:solidFill>
                <a:latin typeface="Century Gothic" panose="020B0502020202020204" pitchFamily="34" charset="0"/>
              </a:rPr>
              <a:t>SUMMARY CLOSURE</a:t>
            </a:r>
          </a:p>
        </p:txBody>
      </p:sp>
      <p:sp>
        <p:nvSpPr>
          <p:cNvPr id="51" name="Rectangle 4">
            <a:extLst>
              <a:ext uri="{FF2B5EF4-FFF2-40B4-BE49-F238E27FC236}">
                <a16:creationId xmlns:a16="http://schemas.microsoft.com/office/drawing/2014/main" id="{540712B8-0ADD-4DDE-B4B2-9383508EB6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6132" y="8206725"/>
            <a:ext cx="5622585" cy="967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1300" dirty="0">
                <a:latin typeface="MV Boli" panose="02000500030200090000" pitchFamily="2" charset="0"/>
                <a:cs typeface="MV Boli" panose="02000500030200090000" pitchFamily="2" charset="0"/>
              </a:rPr>
              <a:t>To solve Two-Step equations, you __________________________ ____________________________________________________________ </a:t>
            </a:r>
          </a:p>
          <a:p>
            <a:pPr>
              <a:lnSpc>
                <a:spcPct val="150000"/>
              </a:lnSpc>
            </a:pPr>
            <a:r>
              <a:rPr lang="en-US" altLang="en-US" sz="1300" dirty="0">
                <a:latin typeface="MV Boli" panose="02000500030200090000" pitchFamily="2" charset="0"/>
                <a:cs typeface="MV Boli" panose="02000500030200090000" pitchFamily="2" charset="0"/>
              </a:rPr>
              <a:t>____________________________________________________________.</a:t>
            </a:r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DBD41BB1-4916-42CF-866F-9A3103CF6D18}"/>
              </a:ext>
            </a:extLst>
          </p:cNvPr>
          <p:cNvSpPr/>
          <p:nvPr/>
        </p:nvSpPr>
        <p:spPr>
          <a:xfrm>
            <a:off x="175484" y="6188727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3" name="Rectangle 148">
            <a:extLst>
              <a:ext uri="{FF2B5EF4-FFF2-40B4-BE49-F238E27FC236}">
                <a16:creationId xmlns:a16="http://schemas.microsoft.com/office/drawing/2014/main" id="{22DC43A4-8894-41F5-A7DF-FE8C7D0CE50A}"/>
              </a:ext>
            </a:extLst>
          </p:cNvPr>
          <p:cNvSpPr/>
          <p:nvPr/>
        </p:nvSpPr>
        <p:spPr>
          <a:xfrm>
            <a:off x="58088" y="6085795"/>
            <a:ext cx="3108960" cy="210503"/>
          </a:xfrm>
          <a:custGeom>
            <a:avLst/>
            <a:gdLst/>
            <a:ahLst/>
            <a:cxnLst/>
            <a:rect l="l" t="t" r="r" b="b"/>
            <a:pathLst>
              <a:path w="3656487" h="247650">
                <a:moveTo>
                  <a:pt x="3555513" y="0"/>
                </a:moveTo>
                <a:lnTo>
                  <a:pt x="3555824" y="381"/>
                </a:lnTo>
                <a:lnTo>
                  <a:pt x="3555937" y="381"/>
                </a:lnTo>
                <a:lnTo>
                  <a:pt x="3555937" y="520"/>
                </a:lnTo>
                <a:lnTo>
                  <a:pt x="3656487" y="123825"/>
                </a:lnTo>
                <a:lnTo>
                  <a:pt x="3555937" y="247130"/>
                </a:lnTo>
                <a:lnTo>
                  <a:pt x="3555937" y="247269"/>
                </a:lnTo>
                <a:lnTo>
                  <a:pt x="3555824" y="247269"/>
                </a:lnTo>
                <a:lnTo>
                  <a:pt x="3555513" y="247650"/>
                </a:lnTo>
                <a:lnTo>
                  <a:pt x="3555513" y="247269"/>
                </a:lnTo>
                <a:lnTo>
                  <a:pt x="0" y="247269"/>
                </a:lnTo>
                <a:lnTo>
                  <a:pt x="0" y="381"/>
                </a:lnTo>
                <a:lnTo>
                  <a:pt x="3555513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Summary of Closure</a:t>
            </a:r>
          </a:p>
        </p:txBody>
      </p:sp>
      <p:grpSp>
        <p:nvGrpSpPr>
          <p:cNvPr id="64" name="Group 1">
            <a:extLst>
              <a:ext uri="{FF2B5EF4-FFF2-40B4-BE49-F238E27FC236}">
                <a16:creationId xmlns:a16="http://schemas.microsoft.com/office/drawing/2014/main" id="{4128B60C-6877-4776-88B4-E1B4209EF22E}"/>
              </a:ext>
            </a:extLst>
          </p:cNvPr>
          <p:cNvGrpSpPr>
            <a:grpSpLocks/>
          </p:cNvGrpSpPr>
          <p:nvPr/>
        </p:nvGrpSpPr>
        <p:grpSpPr bwMode="auto">
          <a:xfrm>
            <a:off x="80141" y="6909710"/>
            <a:ext cx="6030357" cy="938074"/>
            <a:chOff x="93663" y="1050926"/>
            <a:chExt cx="7094537" cy="1103173"/>
          </a:xfrm>
        </p:grpSpPr>
        <p:pic>
          <p:nvPicPr>
            <p:cNvPr id="65" name="Picture 36">
              <a:extLst>
                <a:ext uri="{FF2B5EF4-FFF2-40B4-BE49-F238E27FC236}">
                  <a16:creationId xmlns:a16="http://schemas.microsoft.com/office/drawing/2014/main" id="{92C2340F-9493-47B9-A635-5B294058A36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63" y="1050926"/>
              <a:ext cx="7094537" cy="1103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63DAB9AD-7AFC-42A0-8135-BEF8CF9E77E8}"/>
                </a:ext>
              </a:extLst>
            </p:cNvPr>
            <p:cNvSpPr/>
            <p:nvPr/>
          </p:nvSpPr>
          <p:spPr bwMode="auto">
            <a:xfrm>
              <a:off x="464814" y="1382012"/>
              <a:ext cx="5514708" cy="754654"/>
            </a:xfrm>
            <a:prstGeom prst="rect">
              <a:avLst/>
            </a:prstGeom>
            <a:noFill/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Using </a:t>
              </a:r>
              <a:r>
                <a:rPr lang="en-US" sz="119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Inverse</a:t>
              </a: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 Operations: Add or Subtract Numeric value </a:t>
              </a:r>
              <a:r>
                <a:rPr lang="en-US" sz="1020" dirty="0">
                  <a:solidFill>
                    <a:srgbClr val="000000"/>
                  </a:solidFill>
                  <a:latin typeface="Arial Narrow" pitchFamily="34" charset="0"/>
                </a:rPr>
                <a:t>(Circle).</a:t>
              </a:r>
            </a:p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Using </a:t>
              </a:r>
              <a:r>
                <a:rPr lang="en-US" sz="1190" b="1" i="1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Inverse</a:t>
              </a: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 Operations: Multiple or Divide Numeric value </a:t>
              </a:r>
              <a:r>
                <a:rPr lang="en-US" sz="1190" dirty="0">
                  <a:solidFill>
                    <a:srgbClr val="000000"/>
                  </a:solidFill>
                  <a:latin typeface="Arial Narrow" pitchFamily="34" charset="0"/>
                </a:rPr>
                <a:t>(Circle).</a:t>
              </a:r>
            </a:p>
            <a:p>
              <a:pPr defTabSz="248285">
                <a:defRPr/>
              </a:pPr>
              <a:r>
                <a:rPr lang="en-US" sz="119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Check</a:t>
              </a: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 your solution.</a:t>
              </a:r>
            </a:p>
          </p:txBody>
        </p:sp>
        <p:sp>
          <p:nvSpPr>
            <p:cNvPr id="70" name="Rectangle 1112">
              <a:extLst>
                <a:ext uri="{FF2B5EF4-FFF2-40B4-BE49-F238E27FC236}">
                  <a16:creationId xmlns:a16="http://schemas.microsoft.com/office/drawing/2014/main" id="{87F56160-AF96-42DF-B5A7-DC534B5F1F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238" y="1101596"/>
              <a:ext cx="2682107" cy="3239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tabLst>
                  <a:tab pos="-48578" algn="l"/>
                </a:tabLst>
                <a:defRPr/>
              </a:pPr>
              <a:r>
                <a:rPr lang="en-US" sz="1190" b="1" kern="0" dirty="0">
                  <a:solidFill>
                    <a:sysClr val="windowText" lastClr="000000"/>
                  </a:solidFill>
                  <a:latin typeface="Arial" pitchFamily="34" charset="0"/>
                </a:rPr>
                <a:t>Solving Two </a:t>
              </a:r>
              <a:r>
                <a:rPr lang="en-US" sz="1190" b="1" kern="0">
                  <a:solidFill>
                    <a:sysClr val="windowText" lastClr="000000"/>
                  </a:solidFill>
                  <a:latin typeface="Arial" pitchFamily="34" charset="0"/>
                </a:rPr>
                <a:t>Step Equations:</a:t>
              </a:r>
              <a:endParaRPr lang="en-US" sz="1190" b="1" kern="0" dirty="0">
                <a:solidFill>
                  <a:sysClr val="windowText" lastClr="000000"/>
                </a:solidFill>
                <a:latin typeface="Arial" pitchFamily="34" charset="0"/>
              </a:endParaRPr>
            </a:p>
          </p:txBody>
        </p:sp>
        <p:sp>
          <p:nvSpPr>
            <p:cNvPr id="72" name="Oval 71">
              <a:extLst>
                <a:ext uri="{FF2B5EF4-FFF2-40B4-BE49-F238E27FC236}">
                  <a16:creationId xmlns:a16="http://schemas.microsoft.com/office/drawing/2014/main" id="{C512B49D-FE05-4747-A71D-0A5232017646}"/>
                </a:ext>
              </a:extLst>
            </p:cNvPr>
            <p:cNvSpPr/>
            <p:nvPr/>
          </p:nvSpPr>
          <p:spPr bwMode="auto">
            <a:xfrm>
              <a:off x="365126" y="1458351"/>
              <a:ext cx="173038" cy="17296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CD52F1D8-A768-4468-BC33-EE69CF1B51A0}"/>
                </a:ext>
              </a:extLst>
            </p:cNvPr>
            <p:cNvSpPr/>
            <p:nvPr/>
          </p:nvSpPr>
          <p:spPr bwMode="auto">
            <a:xfrm>
              <a:off x="365126" y="1642237"/>
              <a:ext cx="173038" cy="17296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74" name="Oval 73">
              <a:extLst>
                <a:ext uri="{FF2B5EF4-FFF2-40B4-BE49-F238E27FC236}">
                  <a16:creationId xmlns:a16="http://schemas.microsoft.com/office/drawing/2014/main" id="{A1980D64-9D0C-473D-8790-800940585F03}"/>
                </a:ext>
              </a:extLst>
            </p:cNvPr>
            <p:cNvSpPr/>
            <p:nvPr/>
          </p:nvSpPr>
          <p:spPr bwMode="auto">
            <a:xfrm>
              <a:off x="365126" y="1850171"/>
              <a:ext cx="173038" cy="17455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3</a:t>
              </a:r>
            </a:p>
          </p:txBody>
        </p:sp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E2791C86-9B64-4023-9EF5-3C87866E8CA6}"/>
              </a:ext>
            </a:extLst>
          </p:cNvPr>
          <p:cNvGrpSpPr/>
          <p:nvPr/>
        </p:nvGrpSpPr>
        <p:grpSpPr>
          <a:xfrm>
            <a:off x="5252517" y="6242511"/>
            <a:ext cx="2471455" cy="743206"/>
            <a:chOff x="5984672" y="-56457"/>
            <a:chExt cx="2907594" cy="874360"/>
          </a:xfrm>
        </p:grpSpPr>
        <p:sp>
          <p:nvSpPr>
            <p:cNvPr id="82" name="Rectangle 3">
              <a:extLst>
                <a:ext uri="{FF2B5EF4-FFF2-40B4-BE49-F238E27FC236}">
                  <a16:creationId xmlns:a16="http://schemas.microsoft.com/office/drawing/2014/main" id="{0AA6AB34-E0FC-4C5A-9144-9009BC99E72C}"/>
                </a:ext>
              </a:extLst>
            </p:cNvPr>
            <p:cNvSpPr/>
            <p:nvPr/>
          </p:nvSpPr>
          <p:spPr bwMode="auto">
            <a:xfrm>
              <a:off x="5984672" y="-56457"/>
              <a:ext cx="2823394" cy="874360"/>
            </a:xfrm>
            <a:custGeom>
              <a:avLst/>
              <a:gdLst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49703" h="3036386">
                  <a:moveTo>
                    <a:pt x="0" y="0"/>
                  </a:moveTo>
                  <a:cubicBezTo>
                    <a:pt x="1421020" y="300625"/>
                    <a:pt x="2416156" y="288099"/>
                    <a:pt x="3849703" y="0"/>
                  </a:cubicBezTo>
                  <a:cubicBezTo>
                    <a:pt x="3787062" y="1279048"/>
                    <a:pt x="3804209" y="2087161"/>
                    <a:pt x="3849703" y="3036386"/>
                  </a:cubicBezTo>
                  <a:cubicBezTo>
                    <a:pt x="2516364" y="2911126"/>
                    <a:pt x="1045239" y="2961230"/>
                    <a:pt x="0" y="3036386"/>
                  </a:cubicBezTo>
                  <a:cubicBezTo>
                    <a:pt x="62630" y="1999206"/>
                    <a:pt x="125261" y="1325280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7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grpSp>
          <p:nvGrpSpPr>
            <p:cNvPr id="83" name="Group 6">
              <a:extLst>
                <a:ext uri="{FF2B5EF4-FFF2-40B4-BE49-F238E27FC236}">
                  <a16:creationId xmlns:a16="http://schemas.microsoft.com/office/drawing/2014/main" id="{F0DD344E-ACDB-449B-91AF-DE2E3DA13D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94612" y="112840"/>
              <a:ext cx="2897654" cy="421245"/>
              <a:chOff x="3129277" y="2044444"/>
              <a:chExt cx="3932962" cy="289109"/>
            </a:xfrm>
          </p:grpSpPr>
          <p:sp>
            <p:nvSpPr>
              <p:cNvPr id="86" name="Rectangle 21">
                <a:extLst>
                  <a:ext uri="{FF2B5EF4-FFF2-40B4-BE49-F238E27FC236}">
                    <a16:creationId xmlns:a16="http://schemas.microsoft.com/office/drawing/2014/main" id="{68983FC9-EA77-40D5-87E9-6453C04B7A3D}"/>
                  </a:ext>
                </a:extLst>
              </p:cNvPr>
              <p:cNvSpPr/>
              <p:nvPr/>
            </p:nvSpPr>
            <p:spPr bwMode="auto">
              <a:xfrm>
                <a:off x="3238593" y="2044444"/>
                <a:ext cx="3592499" cy="288646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grpSp>
            <p:nvGrpSpPr>
              <p:cNvPr id="87" name="Group 5">
                <a:extLst>
                  <a:ext uri="{FF2B5EF4-FFF2-40B4-BE49-F238E27FC236}">
                    <a16:creationId xmlns:a16="http://schemas.microsoft.com/office/drawing/2014/main" id="{2C339FE7-45DF-4E3B-AE7B-8113327232A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9277" y="2090013"/>
                <a:ext cx="3932962" cy="243540"/>
                <a:chOff x="2987018" y="2128949"/>
                <a:chExt cx="3932962" cy="243540"/>
              </a:xfrm>
            </p:grpSpPr>
            <p:sp>
              <p:nvSpPr>
                <p:cNvPr id="88" name="Rectangle 87">
                  <a:extLst>
                    <a:ext uri="{FF2B5EF4-FFF2-40B4-BE49-F238E27FC236}">
                      <a16:creationId xmlns:a16="http://schemas.microsoft.com/office/drawing/2014/main" id="{E12E8F80-635D-41B9-84C5-1F7CA2FDA865}"/>
                    </a:ext>
                  </a:extLst>
                </p:cNvPr>
                <p:cNvSpPr/>
                <p:nvPr/>
              </p:nvSpPr>
              <p:spPr bwMode="auto">
                <a:xfrm>
                  <a:off x="2987018" y="2128949"/>
                  <a:ext cx="1501772" cy="24354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defTabSz="77724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360" b="1" kern="0" dirty="0">
                      <a:solidFill>
                        <a:schemeClr val="accent6">
                          <a:lumMod val="75000"/>
                        </a:schemeClr>
                      </a:solidFill>
                      <a:latin typeface="Arial Narrow" pitchFamily="34" charset="0"/>
                    </a:rPr>
                    <a:t>Solution</a:t>
                  </a:r>
                  <a:r>
                    <a:rPr lang="en-US" sz="136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 </a:t>
                  </a:r>
                  <a:r>
                    <a:rPr lang="en-US" sz="1360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=</a:t>
                  </a:r>
                </a:p>
              </p:txBody>
            </p:sp>
            <p:sp>
              <p:nvSpPr>
                <p:cNvPr id="89" name="Rectangle 88">
                  <a:extLst>
                    <a:ext uri="{FF2B5EF4-FFF2-40B4-BE49-F238E27FC236}">
                      <a16:creationId xmlns:a16="http://schemas.microsoft.com/office/drawing/2014/main" id="{55256C5C-6DA8-4331-BF58-AA9EF368BB1E}"/>
                    </a:ext>
                  </a:extLst>
                </p:cNvPr>
                <p:cNvSpPr/>
                <p:nvPr/>
              </p:nvSpPr>
              <p:spPr bwMode="auto">
                <a:xfrm>
                  <a:off x="4055192" y="2136723"/>
                  <a:ext cx="2864788" cy="22241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defTabSz="77724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19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Makes the Equation True</a:t>
                  </a:r>
                  <a:endParaRPr lang="en-US" sz="1190" b="1" kern="0" dirty="0">
                    <a:solidFill>
                      <a:schemeClr val="accent5">
                        <a:lumMod val="50000"/>
                      </a:schemeClr>
                    </a:solidFill>
                    <a:latin typeface="Arial Narrow" pitchFamily="34" charset="0"/>
                  </a:endParaRPr>
                </a:p>
              </p:txBody>
            </p:sp>
          </p:grpSp>
        </p:grpSp>
        <p:sp>
          <p:nvSpPr>
            <p:cNvPr id="85" name="Tape">
              <a:extLst>
                <a:ext uri="{FF2B5EF4-FFF2-40B4-BE49-F238E27FC236}">
                  <a16:creationId xmlns:a16="http://schemas.microsoft.com/office/drawing/2014/main" id="{13EDB7F5-56CD-49E4-A4CA-E3C6BF9166AE}"/>
                </a:ext>
              </a:extLst>
            </p:cNvPr>
            <p:cNvSpPr/>
            <p:nvPr/>
          </p:nvSpPr>
          <p:spPr bwMode="auto">
            <a:xfrm rot="5400000">
              <a:off x="7146705" y="-281543"/>
              <a:ext cx="208489" cy="827173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6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B38882B7-3BB5-4514-995B-720128FEB1C5}"/>
              </a:ext>
            </a:extLst>
          </p:cNvPr>
          <p:cNvGrpSpPr/>
          <p:nvPr/>
        </p:nvGrpSpPr>
        <p:grpSpPr>
          <a:xfrm>
            <a:off x="159530" y="6293754"/>
            <a:ext cx="2217190" cy="743206"/>
            <a:chOff x="6002837" y="-73950"/>
            <a:chExt cx="2608458" cy="874360"/>
          </a:xfrm>
        </p:grpSpPr>
        <p:sp>
          <p:nvSpPr>
            <p:cNvPr id="91" name="Rectangle 3">
              <a:extLst>
                <a:ext uri="{FF2B5EF4-FFF2-40B4-BE49-F238E27FC236}">
                  <a16:creationId xmlns:a16="http://schemas.microsoft.com/office/drawing/2014/main" id="{62A1CFAB-F357-4F70-9D10-494D67A42C85}"/>
                </a:ext>
              </a:extLst>
            </p:cNvPr>
            <p:cNvSpPr/>
            <p:nvPr/>
          </p:nvSpPr>
          <p:spPr bwMode="auto">
            <a:xfrm>
              <a:off x="6002837" y="-73950"/>
              <a:ext cx="2608458" cy="874360"/>
            </a:xfrm>
            <a:custGeom>
              <a:avLst/>
              <a:gdLst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49703" h="3036386">
                  <a:moveTo>
                    <a:pt x="0" y="0"/>
                  </a:moveTo>
                  <a:cubicBezTo>
                    <a:pt x="1421020" y="300625"/>
                    <a:pt x="2416156" y="288099"/>
                    <a:pt x="3849703" y="0"/>
                  </a:cubicBezTo>
                  <a:cubicBezTo>
                    <a:pt x="3787062" y="1279048"/>
                    <a:pt x="3804209" y="2087161"/>
                    <a:pt x="3849703" y="3036386"/>
                  </a:cubicBezTo>
                  <a:cubicBezTo>
                    <a:pt x="2516364" y="2911126"/>
                    <a:pt x="1045239" y="2961230"/>
                    <a:pt x="0" y="3036386"/>
                  </a:cubicBezTo>
                  <a:cubicBezTo>
                    <a:pt x="62630" y="1999206"/>
                    <a:pt x="125261" y="1325280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7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grpSp>
          <p:nvGrpSpPr>
            <p:cNvPr id="99" name="Group 6">
              <a:extLst>
                <a:ext uri="{FF2B5EF4-FFF2-40B4-BE49-F238E27FC236}">
                  <a16:creationId xmlns:a16="http://schemas.microsoft.com/office/drawing/2014/main" id="{8BC0C141-0E46-43EF-B444-EECAF03704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04983" y="100523"/>
              <a:ext cx="2494703" cy="491385"/>
              <a:chOff x="3143353" y="2035988"/>
              <a:chExt cx="3386041" cy="337247"/>
            </a:xfrm>
          </p:grpSpPr>
          <p:sp>
            <p:nvSpPr>
              <p:cNvPr id="101" name="Rectangle 21">
                <a:extLst>
                  <a:ext uri="{FF2B5EF4-FFF2-40B4-BE49-F238E27FC236}">
                    <a16:creationId xmlns:a16="http://schemas.microsoft.com/office/drawing/2014/main" id="{0D029085-2935-4588-843D-F647C29379F1}"/>
                  </a:ext>
                </a:extLst>
              </p:cNvPr>
              <p:cNvSpPr/>
              <p:nvPr/>
            </p:nvSpPr>
            <p:spPr bwMode="auto">
              <a:xfrm>
                <a:off x="3160223" y="2035988"/>
                <a:ext cx="3369171" cy="337247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grpSp>
            <p:nvGrpSpPr>
              <p:cNvPr id="102" name="Group 5">
                <a:extLst>
                  <a:ext uri="{FF2B5EF4-FFF2-40B4-BE49-F238E27FC236}">
                    <a16:creationId xmlns:a16="http://schemas.microsoft.com/office/drawing/2014/main" id="{81080C55-F70B-4D71-9F6C-199967C6FD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43353" y="2093659"/>
                <a:ext cx="3355921" cy="243539"/>
                <a:chOff x="3001094" y="2132595"/>
                <a:chExt cx="3355921" cy="243539"/>
              </a:xfrm>
            </p:grpSpPr>
            <p:sp>
              <p:nvSpPr>
                <p:cNvPr id="103" name="Rectangle 102">
                  <a:extLst>
                    <a:ext uri="{FF2B5EF4-FFF2-40B4-BE49-F238E27FC236}">
                      <a16:creationId xmlns:a16="http://schemas.microsoft.com/office/drawing/2014/main" id="{241A959C-C1DE-4CE7-9C07-917E372B743D}"/>
                    </a:ext>
                  </a:extLst>
                </p:cNvPr>
                <p:cNvSpPr/>
                <p:nvPr/>
              </p:nvSpPr>
              <p:spPr bwMode="auto">
                <a:xfrm>
                  <a:off x="3001094" y="2132595"/>
                  <a:ext cx="1501772" cy="24353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defTabSz="77724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360" b="1" kern="0" dirty="0">
                      <a:solidFill>
                        <a:schemeClr val="accent6">
                          <a:lumMod val="75000"/>
                        </a:schemeClr>
                      </a:solidFill>
                      <a:latin typeface="Arial Narrow" pitchFamily="34" charset="0"/>
                    </a:rPr>
                    <a:t>Solving</a:t>
                  </a:r>
                  <a:r>
                    <a:rPr lang="en-US" sz="136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 </a:t>
                  </a:r>
                  <a:r>
                    <a:rPr lang="en-US" sz="1360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=</a:t>
                  </a:r>
                </a:p>
              </p:txBody>
            </p:sp>
            <p:sp>
              <p:nvSpPr>
                <p:cNvPr id="104" name="Rectangle 103">
                  <a:extLst>
                    <a:ext uri="{FF2B5EF4-FFF2-40B4-BE49-F238E27FC236}">
                      <a16:creationId xmlns:a16="http://schemas.microsoft.com/office/drawing/2014/main" id="{A1BCB609-8247-43F9-9B59-2D64EEF90ED5}"/>
                    </a:ext>
                  </a:extLst>
                </p:cNvPr>
                <p:cNvSpPr/>
                <p:nvPr/>
              </p:nvSpPr>
              <p:spPr bwMode="auto">
                <a:xfrm>
                  <a:off x="4059915" y="2149773"/>
                  <a:ext cx="2297100" cy="222416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algn="ctr" defTabSz="77724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19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Isolate the variable</a:t>
                  </a:r>
                  <a:endParaRPr lang="en-US" sz="1190" b="1" kern="0" dirty="0">
                    <a:solidFill>
                      <a:schemeClr val="accent5">
                        <a:lumMod val="50000"/>
                      </a:schemeClr>
                    </a:solidFill>
                    <a:latin typeface="Arial Narrow" pitchFamily="34" charset="0"/>
                  </a:endParaRPr>
                </a:p>
              </p:txBody>
            </p:sp>
          </p:grpSp>
        </p:grpSp>
        <p:sp>
          <p:nvSpPr>
            <p:cNvPr id="100" name="Tape">
              <a:extLst>
                <a:ext uri="{FF2B5EF4-FFF2-40B4-BE49-F238E27FC236}">
                  <a16:creationId xmlns:a16="http://schemas.microsoft.com/office/drawing/2014/main" id="{7A86E604-97CF-4FB6-B7B2-7524DB0E6349}"/>
                </a:ext>
              </a:extLst>
            </p:cNvPr>
            <p:cNvSpPr/>
            <p:nvPr/>
          </p:nvSpPr>
          <p:spPr bwMode="auto">
            <a:xfrm rot="5400000">
              <a:off x="7094424" y="-295933"/>
              <a:ext cx="208489" cy="827173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6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56F9C910-30F4-4CBF-AD9E-8B59FEDA1C5B}"/>
              </a:ext>
            </a:extLst>
          </p:cNvPr>
          <p:cNvGrpSpPr/>
          <p:nvPr/>
        </p:nvGrpSpPr>
        <p:grpSpPr>
          <a:xfrm>
            <a:off x="2553688" y="6179278"/>
            <a:ext cx="2622298" cy="905324"/>
            <a:chOff x="2853478" y="235076"/>
            <a:chExt cx="3085056" cy="1065087"/>
          </a:xfrm>
        </p:grpSpPr>
        <p:sp>
          <p:nvSpPr>
            <p:cNvPr id="106" name="Rectangle 3">
              <a:extLst>
                <a:ext uri="{FF2B5EF4-FFF2-40B4-BE49-F238E27FC236}">
                  <a16:creationId xmlns:a16="http://schemas.microsoft.com/office/drawing/2014/main" id="{4CC336E8-8465-4A29-AC25-FB55D7D6C5A3}"/>
                </a:ext>
              </a:extLst>
            </p:cNvPr>
            <p:cNvSpPr/>
            <p:nvPr/>
          </p:nvSpPr>
          <p:spPr bwMode="auto">
            <a:xfrm>
              <a:off x="2853478" y="235076"/>
              <a:ext cx="2999635" cy="1065087"/>
            </a:xfrm>
            <a:custGeom>
              <a:avLst/>
              <a:gdLst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49703" h="3036386">
                  <a:moveTo>
                    <a:pt x="0" y="0"/>
                  </a:moveTo>
                  <a:cubicBezTo>
                    <a:pt x="1421020" y="300625"/>
                    <a:pt x="2416156" y="288099"/>
                    <a:pt x="3849703" y="0"/>
                  </a:cubicBezTo>
                  <a:cubicBezTo>
                    <a:pt x="3787062" y="1279048"/>
                    <a:pt x="3804209" y="2087161"/>
                    <a:pt x="3849703" y="3036386"/>
                  </a:cubicBezTo>
                  <a:cubicBezTo>
                    <a:pt x="2516364" y="2911126"/>
                    <a:pt x="1045239" y="2961230"/>
                    <a:pt x="0" y="3036386"/>
                  </a:cubicBezTo>
                  <a:cubicBezTo>
                    <a:pt x="62630" y="1999206"/>
                    <a:pt x="125261" y="1325280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7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grpSp>
          <p:nvGrpSpPr>
            <p:cNvPr id="107" name="Group 106">
              <a:extLst>
                <a:ext uri="{FF2B5EF4-FFF2-40B4-BE49-F238E27FC236}">
                  <a16:creationId xmlns:a16="http://schemas.microsoft.com/office/drawing/2014/main" id="{A139F7BE-93B7-42FB-9E8D-E276296108CC}"/>
                </a:ext>
              </a:extLst>
            </p:cNvPr>
            <p:cNvGrpSpPr/>
            <p:nvPr/>
          </p:nvGrpSpPr>
          <p:grpSpPr>
            <a:xfrm>
              <a:off x="2880366" y="330188"/>
              <a:ext cx="3058168" cy="805459"/>
              <a:chOff x="2815124" y="303737"/>
              <a:chExt cx="3058168" cy="805459"/>
            </a:xfrm>
          </p:grpSpPr>
          <p:sp>
            <p:nvSpPr>
              <p:cNvPr id="108" name="Rectangle 21">
                <a:extLst>
                  <a:ext uri="{FF2B5EF4-FFF2-40B4-BE49-F238E27FC236}">
                    <a16:creationId xmlns:a16="http://schemas.microsoft.com/office/drawing/2014/main" id="{FB3C51FC-0062-4891-ACE5-3AE65B5914EA}"/>
                  </a:ext>
                </a:extLst>
              </p:cNvPr>
              <p:cNvSpPr/>
              <p:nvPr/>
            </p:nvSpPr>
            <p:spPr bwMode="auto">
              <a:xfrm>
                <a:off x="2815124" y="420682"/>
                <a:ext cx="3058168" cy="660742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5955A9A8-0F9F-4180-8559-0495CF21FF70}"/>
                  </a:ext>
                </a:extLst>
              </p:cNvPr>
              <p:cNvSpPr/>
              <p:nvPr/>
            </p:nvSpPr>
            <p:spPr bwMode="auto">
              <a:xfrm>
                <a:off x="2891282" y="446571"/>
                <a:ext cx="2862877" cy="6626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defTabSz="77724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020" b="1" kern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</a:rPr>
                  <a:t>What you do to </a:t>
                </a:r>
                <a:r>
                  <a:rPr lang="en-US" sz="1020" b="1" i="1" kern="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one side </a:t>
                </a:r>
                <a:r>
                  <a:rPr lang="en-US" sz="1020" b="1" kern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</a:rPr>
                  <a:t>of an equation, you MUST do the same to the </a:t>
                </a:r>
                <a:r>
                  <a:rPr lang="en-US" sz="1020" b="1" i="1" kern="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other side </a:t>
                </a:r>
                <a:r>
                  <a:rPr lang="en-US" sz="1020" b="1" kern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</a:rPr>
                  <a:t>of the "=" sign. </a:t>
                </a:r>
                <a:endParaRPr lang="en-US" sz="1020" kern="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0" name="Tape">
                <a:extLst>
                  <a:ext uri="{FF2B5EF4-FFF2-40B4-BE49-F238E27FC236}">
                    <a16:creationId xmlns:a16="http://schemas.microsoft.com/office/drawing/2014/main" id="{184FD033-5689-4064-9FC4-593305DC6153}"/>
                  </a:ext>
                </a:extLst>
              </p:cNvPr>
              <p:cNvSpPr/>
              <p:nvPr/>
            </p:nvSpPr>
            <p:spPr bwMode="auto">
              <a:xfrm rot="5400000">
                <a:off x="4206655" y="-5605"/>
                <a:ext cx="208489" cy="827173"/>
              </a:xfrm>
              <a:custGeom>
                <a:avLst/>
                <a:gdLst>
                  <a:gd name="connsiteX0" fmla="*/ 0 w 234247"/>
                  <a:gd name="connsiteY0" fmla="*/ 0 h 920626"/>
                  <a:gd name="connsiteX1" fmla="*/ 234247 w 234247"/>
                  <a:gd name="connsiteY1" fmla="*/ 0 h 920626"/>
                  <a:gd name="connsiteX2" fmla="*/ 234247 w 234247"/>
                  <a:gd name="connsiteY2" fmla="*/ 920626 h 920626"/>
                  <a:gd name="connsiteX3" fmla="*/ 0 w 234247"/>
                  <a:gd name="connsiteY3" fmla="*/ 920626 h 920626"/>
                  <a:gd name="connsiteX4" fmla="*/ 0 w 234247"/>
                  <a:gd name="connsiteY4" fmla="*/ 0 h 920626"/>
                  <a:gd name="connsiteX0" fmla="*/ 0 w 234247"/>
                  <a:gd name="connsiteY0" fmla="*/ 0 h 920626"/>
                  <a:gd name="connsiteX1" fmla="*/ 62185 w 234247"/>
                  <a:gd name="connsiteY1" fmla="*/ 4637 h 920626"/>
                  <a:gd name="connsiteX2" fmla="*/ 234247 w 234247"/>
                  <a:gd name="connsiteY2" fmla="*/ 0 h 920626"/>
                  <a:gd name="connsiteX3" fmla="*/ 234247 w 234247"/>
                  <a:gd name="connsiteY3" fmla="*/ 920626 h 920626"/>
                  <a:gd name="connsiteX4" fmla="*/ 0 w 234247"/>
                  <a:gd name="connsiteY4" fmla="*/ 920626 h 920626"/>
                  <a:gd name="connsiteX5" fmla="*/ 0 w 234247"/>
                  <a:gd name="connsiteY5" fmla="*/ 0 h 920626"/>
                  <a:gd name="connsiteX0" fmla="*/ 0 w 234247"/>
                  <a:gd name="connsiteY0" fmla="*/ 0 h 920626"/>
                  <a:gd name="connsiteX1" fmla="*/ 62185 w 234247"/>
                  <a:gd name="connsiteY1" fmla="*/ 26860 h 920626"/>
                  <a:gd name="connsiteX2" fmla="*/ 234247 w 234247"/>
                  <a:gd name="connsiteY2" fmla="*/ 0 h 920626"/>
                  <a:gd name="connsiteX3" fmla="*/ 234247 w 234247"/>
                  <a:gd name="connsiteY3" fmla="*/ 920626 h 920626"/>
                  <a:gd name="connsiteX4" fmla="*/ 0 w 234247"/>
                  <a:gd name="connsiteY4" fmla="*/ 920626 h 920626"/>
                  <a:gd name="connsiteX5" fmla="*/ 0 w 234247"/>
                  <a:gd name="connsiteY5" fmla="*/ 0 h 920626"/>
                  <a:gd name="connsiteX0" fmla="*/ 0 w 234247"/>
                  <a:gd name="connsiteY0" fmla="*/ 0 h 920626"/>
                  <a:gd name="connsiteX1" fmla="*/ 62185 w 234247"/>
                  <a:gd name="connsiteY1" fmla="*/ 26860 h 920626"/>
                  <a:gd name="connsiteX2" fmla="*/ 138385 w 234247"/>
                  <a:gd name="connsiteY2" fmla="*/ 14162 h 920626"/>
                  <a:gd name="connsiteX3" fmla="*/ 234247 w 234247"/>
                  <a:gd name="connsiteY3" fmla="*/ 0 h 920626"/>
                  <a:gd name="connsiteX4" fmla="*/ 234247 w 234247"/>
                  <a:gd name="connsiteY4" fmla="*/ 920626 h 920626"/>
                  <a:gd name="connsiteX5" fmla="*/ 0 w 234247"/>
                  <a:gd name="connsiteY5" fmla="*/ 920626 h 920626"/>
                  <a:gd name="connsiteX6" fmla="*/ 0 w 234247"/>
                  <a:gd name="connsiteY6" fmla="*/ 0 h 920626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234247 w 234247"/>
                  <a:gd name="connsiteY3" fmla="*/ 8066 h 928692"/>
                  <a:gd name="connsiteX4" fmla="*/ 234247 w 234247"/>
                  <a:gd name="connsiteY4" fmla="*/ 928692 h 928692"/>
                  <a:gd name="connsiteX5" fmla="*/ 0 w 234247"/>
                  <a:gd name="connsiteY5" fmla="*/ 928692 h 928692"/>
                  <a:gd name="connsiteX6" fmla="*/ 0 w 234247"/>
                  <a:gd name="connsiteY6" fmla="*/ 8066 h 928692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179660 w 234247"/>
                  <a:gd name="connsiteY3" fmla="*/ 3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176488 w 234247"/>
                  <a:gd name="connsiteY3" fmla="*/ 19051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5360 w 234247"/>
                  <a:gd name="connsiteY1" fmla="*/ 19049 h 928692"/>
                  <a:gd name="connsiteX2" fmla="*/ 112988 w 234247"/>
                  <a:gd name="connsiteY2" fmla="*/ 0 h 928692"/>
                  <a:gd name="connsiteX3" fmla="*/ 176488 w 234247"/>
                  <a:gd name="connsiteY3" fmla="*/ 19051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5360 w 234247"/>
                  <a:gd name="connsiteY1" fmla="*/ 19049 h 928692"/>
                  <a:gd name="connsiteX2" fmla="*/ 112988 w 234247"/>
                  <a:gd name="connsiteY2" fmla="*/ 0 h 928692"/>
                  <a:gd name="connsiteX3" fmla="*/ 176491 w 234247"/>
                  <a:gd name="connsiteY3" fmla="*/ 6349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0 w 234250"/>
                  <a:gd name="connsiteY6" fmla="*/ 930154 h 930154"/>
                  <a:gd name="connsiteX7" fmla="*/ 0 w 234250"/>
                  <a:gd name="connsiteY7" fmla="*/ 9528 h 930154"/>
                  <a:gd name="connsiteX0" fmla="*/ 0 w 234250"/>
                  <a:gd name="connsiteY0" fmla="*/ 9528 h 931740"/>
                  <a:gd name="connsiteX1" fmla="*/ 65360 w 234250"/>
                  <a:gd name="connsiteY1" fmla="*/ 20511 h 931740"/>
                  <a:gd name="connsiteX2" fmla="*/ 112988 w 234250"/>
                  <a:gd name="connsiteY2" fmla="*/ 1462 h 931740"/>
                  <a:gd name="connsiteX3" fmla="*/ 176491 w 234250"/>
                  <a:gd name="connsiteY3" fmla="*/ 7811 h 931740"/>
                  <a:gd name="connsiteX4" fmla="*/ 234250 w 234250"/>
                  <a:gd name="connsiteY4" fmla="*/ 0 h 931740"/>
                  <a:gd name="connsiteX5" fmla="*/ 234247 w 234250"/>
                  <a:gd name="connsiteY5" fmla="*/ 930154 h 931740"/>
                  <a:gd name="connsiteX6" fmla="*/ 43134 w 234250"/>
                  <a:gd name="connsiteY6" fmla="*/ 931740 h 931740"/>
                  <a:gd name="connsiteX7" fmla="*/ 0 w 234250"/>
                  <a:gd name="connsiteY7" fmla="*/ 930154 h 931740"/>
                  <a:gd name="connsiteX8" fmla="*/ 0 w 234250"/>
                  <a:gd name="connsiteY8" fmla="*/ 9528 h 931740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43134 w 234250"/>
                  <a:gd name="connsiteY6" fmla="*/ 922215 h 930154"/>
                  <a:gd name="connsiteX7" fmla="*/ 0 w 234250"/>
                  <a:gd name="connsiteY7" fmla="*/ 930154 h 930154"/>
                  <a:gd name="connsiteX8" fmla="*/ 0 w 234250"/>
                  <a:gd name="connsiteY8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84409 w 234250"/>
                  <a:gd name="connsiteY6" fmla="*/ 925390 h 930154"/>
                  <a:gd name="connsiteX7" fmla="*/ 43134 w 234250"/>
                  <a:gd name="connsiteY7" fmla="*/ 922215 h 930154"/>
                  <a:gd name="connsiteX8" fmla="*/ 0 w 234250"/>
                  <a:gd name="connsiteY8" fmla="*/ 930154 h 930154"/>
                  <a:gd name="connsiteX9" fmla="*/ 0 w 234250"/>
                  <a:gd name="connsiteY9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93934 w 234250"/>
                  <a:gd name="connsiteY6" fmla="*/ 928565 h 930154"/>
                  <a:gd name="connsiteX7" fmla="*/ 43134 w 234250"/>
                  <a:gd name="connsiteY7" fmla="*/ 922215 h 930154"/>
                  <a:gd name="connsiteX8" fmla="*/ 0 w 234250"/>
                  <a:gd name="connsiteY8" fmla="*/ 930154 h 930154"/>
                  <a:gd name="connsiteX9" fmla="*/ 0 w 234250"/>
                  <a:gd name="connsiteY9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29359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19834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89978 w 234250"/>
                  <a:gd name="connsiteY6" fmla="*/ 924596 h 930154"/>
                  <a:gd name="connsiteX7" fmla="*/ 147115 w 234250"/>
                  <a:gd name="connsiteY7" fmla="*/ 919834 h 930154"/>
                  <a:gd name="connsiteX8" fmla="*/ 93934 w 234250"/>
                  <a:gd name="connsiteY8" fmla="*/ 928565 h 930154"/>
                  <a:gd name="connsiteX9" fmla="*/ 43134 w 234250"/>
                  <a:gd name="connsiteY9" fmla="*/ 922215 h 930154"/>
                  <a:gd name="connsiteX10" fmla="*/ 0 w 234250"/>
                  <a:gd name="connsiteY10" fmla="*/ 930154 h 930154"/>
                  <a:gd name="connsiteX11" fmla="*/ 0 w 234250"/>
                  <a:gd name="connsiteY11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206647 w 234250"/>
                  <a:gd name="connsiteY6" fmla="*/ 924596 h 930154"/>
                  <a:gd name="connsiteX7" fmla="*/ 189978 w 234250"/>
                  <a:gd name="connsiteY7" fmla="*/ 924596 h 930154"/>
                  <a:gd name="connsiteX8" fmla="*/ 147115 w 234250"/>
                  <a:gd name="connsiteY8" fmla="*/ 919834 h 930154"/>
                  <a:gd name="connsiteX9" fmla="*/ 93934 w 234250"/>
                  <a:gd name="connsiteY9" fmla="*/ 928565 h 930154"/>
                  <a:gd name="connsiteX10" fmla="*/ 43134 w 234250"/>
                  <a:gd name="connsiteY10" fmla="*/ 922215 h 930154"/>
                  <a:gd name="connsiteX11" fmla="*/ 0 w 234250"/>
                  <a:gd name="connsiteY11" fmla="*/ 930154 h 930154"/>
                  <a:gd name="connsiteX12" fmla="*/ 0 w 234250"/>
                  <a:gd name="connsiteY12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206647 w 234250"/>
                  <a:gd name="connsiteY6" fmla="*/ 924596 h 930154"/>
                  <a:gd name="connsiteX7" fmla="*/ 147115 w 234250"/>
                  <a:gd name="connsiteY7" fmla="*/ 919834 h 930154"/>
                  <a:gd name="connsiteX8" fmla="*/ 93934 w 234250"/>
                  <a:gd name="connsiteY8" fmla="*/ 928565 h 930154"/>
                  <a:gd name="connsiteX9" fmla="*/ 43134 w 234250"/>
                  <a:gd name="connsiteY9" fmla="*/ 922215 h 930154"/>
                  <a:gd name="connsiteX10" fmla="*/ 0 w 234250"/>
                  <a:gd name="connsiteY10" fmla="*/ 930154 h 930154"/>
                  <a:gd name="connsiteX11" fmla="*/ 0 w 234250"/>
                  <a:gd name="connsiteY11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19834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80452 w 234250"/>
                  <a:gd name="connsiteY6" fmla="*/ 917452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3328"/>
                  <a:gd name="connsiteX1" fmla="*/ 65360 w 234250"/>
                  <a:gd name="connsiteY1" fmla="*/ 20511 h 933328"/>
                  <a:gd name="connsiteX2" fmla="*/ 112988 w 234250"/>
                  <a:gd name="connsiteY2" fmla="*/ 1462 h 933328"/>
                  <a:gd name="connsiteX3" fmla="*/ 176491 w 234250"/>
                  <a:gd name="connsiteY3" fmla="*/ 7811 h 933328"/>
                  <a:gd name="connsiteX4" fmla="*/ 234250 w 234250"/>
                  <a:gd name="connsiteY4" fmla="*/ 0 h 933328"/>
                  <a:gd name="connsiteX5" fmla="*/ 234247 w 234250"/>
                  <a:gd name="connsiteY5" fmla="*/ 930154 h 933328"/>
                  <a:gd name="connsiteX6" fmla="*/ 180452 w 234250"/>
                  <a:gd name="connsiteY6" fmla="*/ 917452 h 933328"/>
                  <a:gd name="connsiteX7" fmla="*/ 117747 w 234250"/>
                  <a:gd name="connsiteY7" fmla="*/ 933328 h 933328"/>
                  <a:gd name="connsiteX8" fmla="*/ 43134 w 234250"/>
                  <a:gd name="connsiteY8" fmla="*/ 922215 h 933328"/>
                  <a:gd name="connsiteX9" fmla="*/ 0 w 234250"/>
                  <a:gd name="connsiteY9" fmla="*/ 930154 h 933328"/>
                  <a:gd name="connsiteX10" fmla="*/ 0 w 234250"/>
                  <a:gd name="connsiteY10" fmla="*/ 9528 h 9333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234250" h="933328">
                    <a:moveTo>
                      <a:pt x="0" y="9528"/>
                    </a:moveTo>
                    <a:lnTo>
                      <a:pt x="65360" y="20511"/>
                    </a:lnTo>
                    <a:lnTo>
                      <a:pt x="112988" y="1462"/>
                    </a:lnTo>
                    <a:lnTo>
                      <a:pt x="176491" y="7811"/>
                    </a:lnTo>
                    <a:lnTo>
                      <a:pt x="234250" y="0"/>
                    </a:lnTo>
                    <a:cubicBezTo>
                      <a:pt x="234249" y="310051"/>
                      <a:pt x="234248" y="620103"/>
                      <a:pt x="234247" y="930154"/>
                    </a:cubicBezTo>
                    <a:lnTo>
                      <a:pt x="180452" y="917452"/>
                    </a:lnTo>
                    <a:lnTo>
                      <a:pt x="117747" y="933328"/>
                    </a:lnTo>
                    <a:lnTo>
                      <a:pt x="43134" y="922215"/>
                    </a:lnTo>
                    <a:lnTo>
                      <a:pt x="0" y="930154"/>
                    </a:lnTo>
                    <a:lnTo>
                      <a:pt x="0" y="9528"/>
                    </a:lnTo>
                    <a:close/>
                  </a:path>
                </a:pathLst>
              </a:custGeom>
              <a:blipFill dpi="0" rotWithShape="1">
                <a:blip r:embed="rId6">
                  <a:alphaModFix amt="55000"/>
                </a:blip>
                <a:srcRect/>
                <a:stretch>
                  <a:fillRect/>
                </a:stretch>
              </a:blipFill>
              <a:ln w="317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grpSp>
        <p:nvGrpSpPr>
          <p:cNvPr id="49" name="Group 17">
            <a:extLst>
              <a:ext uri="{FF2B5EF4-FFF2-40B4-BE49-F238E27FC236}">
                <a16:creationId xmlns:a16="http://schemas.microsoft.com/office/drawing/2014/main" id="{5B93FBB4-F022-490D-81A1-AE19C4495455}"/>
              </a:ext>
            </a:extLst>
          </p:cNvPr>
          <p:cNvGrpSpPr>
            <a:grpSpLocks/>
          </p:cNvGrpSpPr>
          <p:nvPr/>
        </p:nvGrpSpPr>
        <p:grpSpPr bwMode="auto">
          <a:xfrm>
            <a:off x="5662963" y="7565822"/>
            <a:ext cx="1356557" cy="312441"/>
            <a:chOff x="7594666" y="2289061"/>
            <a:chExt cx="2504947" cy="440979"/>
          </a:xfrm>
        </p:grpSpPr>
        <p:sp>
          <p:nvSpPr>
            <p:cNvPr id="56" name="Rectangle: Rounded Corners 1">
              <a:extLst>
                <a:ext uri="{FF2B5EF4-FFF2-40B4-BE49-F238E27FC236}">
                  <a16:creationId xmlns:a16="http://schemas.microsoft.com/office/drawing/2014/main" id="{196A217A-1C4B-42AE-B362-013E3A7C0CE2}"/>
                </a:ext>
              </a:extLst>
            </p:cNvPr>
            <p:cNvSpPr/>
            <p:nvPr/>
          </p:nvSpPr>
          <p:spPr bwMode="auto">
            <a:xfrm>
              <a:off x="7594666" y="2289061"/>
              <a:ext cx="2504947" cy="438036"/>
            </a:xfrm>
            <a:prstGeom prst="roundRect">
              <a:avLst>
                <a:gd name="adj" fmla="val 50000"/>
              </a:avLst>
            </a:prstGeom>
            <a:solidFill>
              <a:srgbClr val="0171AB">
                <a:alpha val="58039"/>
              </a:srgbClr>
            </a:solidFill>
            <a:ln>
              <a:noFill/>
            </a:ln>
            <a:effectLst/>
            <a:extLst/>
          </p:spPr>
          <p:txBody>
            <a:bodyPr lIns="0" tIns="0" rIns="0" bIns="0" anchor="ctr"/>
            <a:lstStyle/>
            <a:p>
              <a:pPr algn="ctr" defTabSz="647675">
                <a:defRPr/>
              </a:pPr>
              <a:endParaRPr lang="en-US" sz="1275" kern="0" dirty="0">
                <a:latin typeface="Arial" pitchFamily="34" charset="0"/>
              </a:endParaRPr>
            </a:p>
          </p:txBody>
        </p:sp>
        <p:sp>
          <p:nvSpPr>
            <p:cNvPr id="59" name="TextBox 3">
              <a:extLst>
                <a:ext uri="{FF2B5EF4-FFF2-40B4-BE49-F238E27FC236}">
                  <a16:creationId xmlns:a16="http://schemas.microsoft.com/office/drawing/2014/main" id="{A79DEC3F-B166-431E-929E-8895683451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36200" y="2295644"/>
              <a:ext cx="1422215" cy="434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 dirty="0"/>
                <a:t>Word Bank</a:t>
              </a:r>
            </a:p>
          </p:txBody>
        </p:sp>
      </p:grpSp>
      <p:sp>
        <p:nvSpPr>
          <p:cNvPr id="112" name="Rectangle 111">
            <a:extLst>
              <a:ext uri="{FF2B5EF4-FFF2-40B4-BE49-F238E27FC236}">
                <a16:creationId xmlns:a16="http://schemas.microsoft.com/office/drawing/2014/main" id="{73A1257D-6104-47BF-950A-5C53BD8A5285}"/>
              </a:ext>
            </a:extLst>
          </p:cNvPr>
          <p:cNvSpPr/>
          <p:nvPr/>
        </p:nvSpPr>
        <p:spPr bwMode="auto">
          <a:xfrm>
            <a:off x="5805451" y="7895585"/>
            <a:ext cx="1750837" cy="1523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pPr marL="238115" indent="-238115" defTabSz="761970">
              <a:spcAft>
                <a:spcPts val="250"/>
              </a:spcAft>
              <a:buClr>
                <a:srgbClr val="0171AB"/>
              </a:buClr>
              <a:buFont typeface="Arial" panose="020B0604020202020204" pitchFamily="34" charset="0"/>
              <a:buChar char="►"/>
              <a:defRPr/>
            </a:pPr>
            <a:r>
              <a:rPr lang="en-US" sz="1200" kern="0" dirty="0">
                <a:latin typeface="Arial" panose="020B0604020202020204" pitchFamily="34" charset="0"/>
              </a:rPr>
              <a:t>Equations</a:t>
            </a:r>
          </a:p>
          <a:p>
            <a:pPr marL="238115" indent="-238115" defTabSz="761970">
              <a:spcAft>
                <a:spcPts val="250"/>
              </a:spcAft>
              <a:buClr>
                <a:srgbClr val="0171AB"/>
              </a:buClr>
              <a:buFont typeface="Arial" panose="020B0604020202020204" pitchFamily="34" charset="0"/>
              <a:buChar char="►"/>
              <a:defRPr/>
            </a:pPr>
            <a:r>
              <a:rPr lang="en-US" sz="1200" kern="0" dirty="0">
                <a:latin typeface="Arial" panose="020B0604020202020204" pitchFamily="34" charset="0"/>
              </a:rPr>
              <a:t>Solution</a:t>
            </a:r>
          </a:p>
          <a:p>
            <a:pPr marL="238115" indent="-238115" defTabSz="761970">
              <a:spcAft>
                <a:spcPts val="250"/>
              </a:spcAft>
              <a:buClr>
                <a:srgbClr val="0171AB"/>
              </a:buClr>
              <a:buFont typeface="Arial" panose="020B0604020202020204" pitchFamily="34" charset="0"/>
              <a:buChar char="►"/>
              <a:defRPr/>
            </a:pPr>
            <a:r>
              <a:rPr lang="en-US" sz="1200" kern="0" dirty="0">
                <a:latin typeface="Arial" panose="020B0604020202020204" pitchFamily="34" charset="0"/>
              </a:rPr>
              <a:t>Operation</a:t>
            </a:r>
          </a:p>
          <a:p>
            <a:pPr marL="238115" indent="-238115" defTabSz="761970">
              <a:spcAft>
                <a:spcPts val="250"/>
              </a:spcAft>
              <a:buClr>
                <a:srgbClr val="0171AB"/>
              </a:buClr>
              <a:buFont typeface="Arial" panose="020B0604020202020204" pitchFamily="34" charset="0"/>
              <a:buChar char="►"/>
              <a:defRPr/>
            </a:pPr>
            <a:r>
              <a:rPr lang="en-US" sz="1200" kern="0" dirty="0">
                <a:latin typeface="Arial" panose="020B0604020202020204" pitchFamily="34" charset="0"/>
              </a:rPr>
              <a:t>Isolate</a:t>
            </a:r>
          </a:p>
          <a:p>
            <a:pPr marL="238115" indent="-238115" defTabSz="761970">
              <a:spcAft>
                <a:spcPts val="250"/>
              </a:spcAft>
              <a:buClr>
                <a:srgbClr val="0171AB"/>
              </a:buClr>
              <a:buFont typeface="Arial" panose="020B0604020202020204" pitchFamily="34" charset="0"/>
              <a:buChar char="►"/>
              <a:defRPr/>
            </a:pPr>
            <a:r>
              <a:rPr lang="en-US" sz="1200" kern="0" dirty="0">
                <a:latin typeface="Arial" panose="020B0604020202020204" pitchFamily="34" charset="0"/>
              </a:rPr>
              <a:t>Inverse</a:t>
            </a:r>
          </a:p>
          <a:p>
            <a:pPr marL="238115" indent="-238115" defTabSz="761970">
              <a:spcAft>
                <a:spcPts val="250"/>
              </a:spcAft>
              <a:buClr>
                <a:srgbClr val="0171AB"/>
              </a:buClr>
              <a:buFont typeface="Arial" panose="020B0604020202020204" pitchFamily="34" charset="0"/>
              <a:buChar char="►"/>
              <a:defRPr/>
            </a:pPr>
            <a:r>
              <a:rPr lang="en-US" sz="1200" kern="0" dirty="0">
                <a:latin typeface="Arial" panose="020B0604020202020204" pitchFamily="34" charset="0"/>
              </a:rPr>
              <a:t>Properties of Equality.</a:t>
            </a:r>
          </a:p>
          <a:p>
            <a:pPr marL="238115" indent="-238115" defTabSz="761970">
              <a:spcAft>
                <a:spcPts val="250"/>
              </a:spcAft>
              <a:buClr>
                <a:srgbClr val="0171AB"/>
              </a:buClr>
              <a:buFont typeface="Arial" panose="020B0604020202020204" pitchFamily="34" charset="0"/>
              <a:buChar char="►"/>
              <a:defRPr/>
            </a:pPr>
            <a:endParaRPr lang="en-US" sz="1200" dirty="0">
              <a:latin typeface="Arial" panose="020B0604020202020204" pitchFamily="34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2cd68b7921acf0638dce9a2328ef99164bf19"/>
  <p:tag name="ISPRING_SCORM_RATE_SLIDES" val="0"/>
  <p:tag name="ISPRING_SCORM_PASSING_SCORE" val="0.000000"/>
  <p:tag name="ISPRING_ULTRA_SCORM_COURSE_ID" val="D0AA389E-3DE3-41AE-97FC-2F646A9B67DE"/>
  <p:tag name="ISPRINGONLINEFOLDERID" val="52"/>
  <p:tag name="ISPRINGONLINEFOLDERPATH" val="Content List/Lessons/ELA"/>
  <p:tag name="ISPRINGCLOUDFOLDERID" val="1"/>
  <p:tag name="ISPRINGCLOUDFOLDERPATH" val="Repository"/>
  <p:tag name="ISPRING_PRESENTATION_TITLE" val="Represent Outcomes for Compound Events (7.SP.8) [567]"/>
  <p:tag name="ISPRING_PLAYERS_CUSTOMIZATION" val="UEsDBBQAAgAIAEqZy0aKJOKo+gIAALAIAAAUAAAAdW5pdmVyc2FsL3BsYXllci54bWytVU1v2zAMPafA/oOhe6WkXdc2sFt0BYId1qFA1m23QLUZW4u/Jsl1018/yvL3nG4FdkhgU3yPFPlIu9fPSew8gVQiSz2yoHPiQOpngUhDjzx8XR1fkOurd0duHvM9SEcEHilSYQA8Jk4Aypci1wi+5zrySM9AkZk4uRSZFHqP3GfI3UW6JO+OZuiSKo9EWudLxsqypEIhIg1VFheGRFE/S1guQUGqQTKbBnEa7FL/HY2/JEuZ3uegeshcvz1wTdJyPCsxIClPaSZDdjKfL9iPu89rP4KEH4tUaZ76QBys5Kwq5SP3d3dZUMSgjG3m2iTXoLVJorLNXL0Ui4vUUdL3iHXYJKAUD0HROA0Js1g2AXa3MVdRzaMGtIZX7UTNW/ltzPumcas6xzrnvHiMhYrwqA/prJNAlw2jukl13UpBD42CVoaJOBJ+FUJCUL1+ayUyXxAbsFVclSdVpY8H+LTivs7k/hZhqKK6g7RtGrVNoxWo5aBt9HVHQZrbboHrQkJTqpn7JALIvnApuZHFlZYFuGxkrLFsCHaZvXLdpK4hbqST+OwfemP8Rq35qV7rTAX4H435hERtTUQawPNKoI+GBGuqAYttbFTnMTUxu5xU8Zj0dD0w2RzrpuBFHM1lCDiGAdecdXZ2CAqSK3TxCznC9g4OgiMRRjH+9CTD+PQgTcLlbpKhd3AQHGf+bgLamtsysnEdR2JqFeSyiXXi+oXSWSJeKnkO9oxeVjp8beSao5tctAfn8z9GcRCjGcwtmVhd5qm3r5rDezOnWnU+m9xaBmrFeQBd5NarmYUiH/kEsOVFrG/7OTX7sAcd5Tw1HdNc31HvWbkWL+CUIjBfusWpqUkERjMe+XBx2mPAfuJ2GYSvTIcibrO0qQOlrHqz/1VFmy1ft852/VCHXazhk4DSYuxMfUR1hDIr0mDUQ5p3HxEV4067kcCdGLZ4o8UJijTLPfIeH+o7X55ddlc+x084631r7m1gm8sbVnqdcKcgVuu6vYhb7wZ8/A1QSwMEFAACAAgAQGRmTLwI/sDmBAAAcBIAAB0AAAB1bml2ZXJzYWwvY29tbW9uX21lc3NhZ2VzLmxuZ61YbW/bNhD+XqD/gRDQYQO6tB3QotgSB7LEJEJkypXovGwYBEZibKKU6OrFafZpX/cz9mU/rL9kR0p27CaFpKSABZiU7rkj7+65I/cPP2cSrXhRCpUfWG/2XluI54lKRT4/sGb06Of3FiorlqdMqpwfWLmy0OHo+bN9yfJ5zeYc/j9/htB+xssShuVIj+7GSKQH1nQcO8FkapPL2A+Og3jsHVsjR2VLlt8iX83Vj7+8e//5zdt3P+2/auX6wEQT2/d3gZBBevu6BxChYeDHgIb9mOALao1+mFe/rZ9h8sGM+h7B1ujLP/8Ok5yG+Aw0S9DaPp3yszDEhMaR77k49qKYBNTsi48pdq3RparRgq04qhRaCX6DqgUHn1ai4KiUIjUvEgUTec27lLnBxPZIHOKIhp5DvYBYo0gVxe1LA8vqaqEKUFeiVJTsSvLU6IToMe+XBS9BNasguhD8qoWAL1XGRL7Xrfqc+IHtxvZ0Gk9wFNnHsMF0syhA2oG/EdUC3qVcvQQVN7lULEXXBQfAIEJsuZQiab4U0bLQFk4lu+20IrTPPXIc0yDwoxgTdz1jjXCeIrdgerEDUUI7wiEAFKzkxSNkYxP3RhzZUg5DOPGOT3x4qDbhRMwXEp5qqB1TDJEw5XmXFEQqDiHWo+g8CF29aaAKMbRkZXmjinQnSrf92QXsESeARHDoFjjVGGtgiA8BTFYUPKm6wHx7RpyTeEwJ/B1j2Fyf1Xmy6CkHGfJgkG6HZA2+2g68zvhv0eJxcAEpbo1IMEQiOLVGwekQiUscAXngqEuG2Gfesa2pQJPPmhnWzJMwnejyFrEkATnt0pVQdQkzekuAHwwHlcO0RPjDDCLJs/0H+K0BBGebGJqLFQcTirQ7ooF7HezqmP4w836Pj2zPx24MQQ7UE1NTErQyBsSZqwoxKZVeAOhl6YrlCUdXPGHasbfwWSpS85kOQGPJp1r8hVjVku6Llq+Jiy9e7A00bYfi71uY1SWYV1U8W1ZdqrfMf4wVOtm+aUKfpT9Of+RgYode8E0nZey2cVIfz5Qiq2VTC57sn41lQ33UacQTd6q/t763JVFD+mMPWGssVH8JDM2GLmzQH8j+Uh45AkXTpnZAcfHy6wE6SdACEIUei3EGW7Vjwpnm/P7y53gceRQKxzm/KkXV2ZWZbGwc9LBrE2iJJa/4XTJe8WsFPCY5WzXNGZRH4+lOh271fjv1gnrUB5MJAM7bvqpEUmRgf9oDczbB6x1oaH5nJeeqlqlJXik+GqqHva0zfr+rvC5UZmYlK9fB21Saw6dY0SwubJROB/Qlm/zr7Z+t9Hu8lyJsh9CJODZxdPvi6FyVPYUgBfRW+DRadz+QCxmrkgWU1WtV52lPoOZI4+IjG8DaNUecFcniy9//9cT4ypJmFrWzvw4C0X0ZsCDegP1BVMXLP7tAqD3elTODPlLtOXAt1w47JT2Iwu9yxGJNaclUBlN73XohyFun2ZTazskE8iAyYa/qIunu0rYRJnZ4ClxmjgfWaMKKj0CEVCk5CMVstQ7Aapj2zQk8qCspcj5E9mmlRC+YetPYdl1zLQHJByfNj03NTOGok7T3E1LNe4M5JzYBnv0Kj6eiGgoYYry5ctDHaXN09eFsDAHUIytNaVuzGBBFM76jidX9SrcZleZuaP/V1lXR/1BLAwQUAAIACABAZGZMKIpE2PIDAABnEAAAJwAAAHVuaXZlcnNhbC9mbGFzaF9wdWJsaXNoaW5nX3NldHRpbmdzLnhtbOVY3XIaNxS+5yk020nvwtqu3TjugsdjYMwEAzXbaXLlEasDq6KVNpIWQq5628foTR8sT9IjBBgKSZakdDLTYXbwSp++838OcnT9LhNkCtpwJWvBafUkICATxbgc14Jf4tbzy4AYSyWjQkmoBVIF5LpeifJiKLhJB2AtQg1BGmmuclsLUmvzqzCczWZVbnLtdpUoLPKbaqKyMNdgQFrQYS7oHL/sPAcTLBlKEOCTKbk8Vq9UCIk8071ihQDCGWouuTOKipagJg1CDxvSZDLWqpDsVgmliR4Pa8F3rTP3WWE8VYNnIJ1PTB0X3bK9ooxxpwUVA/4eSAp8nKK6pyfnAZlxZtNacHbuaBAe7tIsyL3t1NHcKnSCtEv+DCxl1FL/6gVaeGfNasEvsbmkGU9i3CHOAbWgET8OOu1G87Hbi5uDx7v4vuN1OOBQ3HwdH3AobsedZin83Zt+86HT7r56jHu9TtzuP51CF21ZGIXbLojQVarQCaw9ENm0yIaScoFZ9w+/GLCYt4LqMcSqxTEsIyoMBOS3HMY/F1RwO3ehwvSeAOQ3JofEPrg41AKrCwie6DwhKobBWQf54uU6xi8ut0wPvfQns/ZqGVFraZJiNuDaQrUo3FxawUZKbpnm3slQCbY2CLIhsC7NYCPJBxMuW4g8DcgIgyDQ1F4OkgyoxMLiFs1P1gSmGBrL7aKgWkv0jeZUEOTDygdyP9hxR5JSbba8vva8y+ak3pSMNDSdYbV6l/jlj8H7IMvA7tD7wkUAdBl4U1NzAJLcCFEGfE/1BDSJlRKmDP5XVQhG5qoggk+AWEUwl4sM/0qBbLYAMtIqW6xil7LECI7en3KYAbsuI+gNisgKPIktMRdgvYS3BX9PhjBSGnmBTjEkuM6N568eRJxTY55I6UrHZ74RtLuN5utnzkDKplQmB5JjAUCW22PwU7RdKhQhhEJvblCgZxJaYPBdfBhnC1gZM6tfHhHDs0L4iP/bcdmgPmJ0jiOFzn2MygTmsxqUFpvS6aImXZ0tqLEaOYbEc+JGgp2UywLKEiZUEiXFnNAEp5VxFT7lqjC44mvZU5svUtAfJVwuVB1jw0dhmpXrcienZz+cX/z44vLlVTX88Ptfzz95aDnB+4I6aX6E33505n/m1Ccm/87ZltKZyza2I3X/z5Pl1N2dSVHo5uX+8bmY8t/q9Pzwx59l4vm9sD+tnlL4MWKXT6nsaw7KwLq9MqjeqzKoBz8Z+xtTsZQK2D7Hvh1gAxU845g+RyuJ/yRBv/r3nc/w4yTot+u2r63r/4vX/Nv6srV1u4rCvRdTt5NxyTP0pRtD69ts/eL8BO9re7cqFWTb/udAvfI3UEsDBBQAAgAIAEBkZkx8NYsP4wIAAJEKAAAhAAAAdW5pdmVyc2FsL2ZsYXNoX3NraW5fc2V0dGluZ3MueG1slVbbTuMwEH3nK6rwTgqLgJXSSrQUCakLaIt4d5JpYtWxI3tStn+/duw0TtuQ0hFSPXOO5+opkdpQPr0YjaKkkhI4fkBRMoIw4qSASbBIqwQkXS5Wq7dXbdiBDEKLF0zIFSBSnimjaXQjmk6CuEIU/CoRHPWlV1zIgrBgejkeP87n11FYI4dYYqu9TS9nt3ez8XiAsyYJtG6e6885FOfj+fn3Q7+PRBQl4bulyMRVTJJNJkXF00E/+a4EySjfmMR/388X931IRhW+IBSdmBYPRs6jlBKUAhPS3cLIIIuRGFjjaVx/zuS0rr7P/oC2pYpiTXu8NtJHK0kGB0W+MdKP5/r2DuHpwcj3BIR/qKG/boz0QuuB/1E0oqzKn8xIKUVmCtrlfN/EPYcJkurnZ1IeGxkkmISMo8EuuPLcPhnxQO6r/+4j81ylYO+mrgcLwTQ9ZjBFWUEUNidrU7n4eqtQv4/G7mtazLuO+Z1UCqZrwpSDtcoW+Be+KE99lNO0kE/BqgLmNmAf2TW0hPl8Vi8LH7vXeTFK2Dplm4qnbJGvurBHSE/ZIleMpvDG2e4IfmixnKbJM+La6dXfRd9pgDYDJ/qYuqubU2M1rpbm7So/e6dpQIVIYWpWgl7YBKngH7QA08EorE02tvAouIiTLc1qxh+Di3crhFJF4YHezdzpCYuQIoNTg1dHqtd1J3JzHp5L++vQZmjPI9TLfBIQRJLkhU5WBSPHmwS1E/u7eExxxQH5wtfiXFJB5AbkhxDM92PC7WNwgXB2TMK+sj54FHpFiMLTVY7cJafKz6siBrnQXaOwn56u0gJzmuVM/+EnhS9IDxg9VkvFXN/HCdXDaNvoKdwQAJFJvh8Be7KmomJIGWyBObKnqHPuSy5S+u31TdwjLmGN/sw5zVlD6XZGOyydhdcxnCB86rhOM6zlYnAhREhiVafWWQHNRvau7izpZrGZ+fNBVuHmqXO1th8XUSvNv6L/AVBLAwQUAAIACABAZGZMnCZQT9wDAAD4DwAAJgAAAHVuaXZlcnNhbC9odG1sX3B1Ymxpc2hpbmdfc2V0dGluZ3MueG1s7VfNcts2EL7rKTDspLeItus0jkvJ47GksSaypFrsNDl5IGIlogYBFgClKKde+xi55MHyJF0I+o0Uh8pUbQ8dD8fi8ttv/7FkdPUuE2QC2nAla8Fp9SQgIBPFuBzXgl/i1vOLgBhLJaNCSagFUgXkql6J8mIouEkHYC1CDUEaaS5zWwtSa/PLMJxOp1Vucu2eKlFY5DfVRGVhrsGAtKDDXNAZ/rOzHEywYChBgFem5EKtXqkQEnmmO8UKAYQz9FxyFxQVtzYTQehRQ5o8jrUqJLtRQmmix8Na8F3rzP0tMZ6pwTOQLiWmjkIntpeUMe6coGLA3wNJgY9T9Pb05DwgU85sWgvOzh0NwsNdmjm5D506mhuFOZB2wZ+BpYxa6m+9QQvvrFkKvIjNJM14EuMT4uKvBY34YdBpN5oP3V7cHDzcxncd78MBSnHzTXyAUtyOO81S+Nu3/eZ9p919/RD3ep243V9rYYq2IozC7RREmCpV6ARWGYhsWmRDSbnApvssLwYstq2gegyxanEsy4gKAwH5LYfxzwUV3M5cqbC7HwHya5NDYu9dHWqB1QUEazpPiI5hcVZFfvFqVeOXF1uhh976Oqy9XkbUWpqk2A0om7sWhZuiJWyk5FZo7p4MlWCrgCAbAuvSDBPcb8mAjDDrAmPr5SDJgEocJG4x3mSlYYqhsdzOB6i1QF9rTgXBIcFJB3I32Ik/Sak2W2lepdq1b1JvSkYamk5xOn0OvPhL8D7IMrBbTLdwKQddBt7U1ByAJNdClAHfUf0ImsRKCVMG/6sqBCMzVRDBH4FYRbB5iwx/pUA2Z56MtMrmUkGNJUZwzP6EwxTYVRlDb9FEVqAmHoG5AOst/F7w92QII6WRF+gES4Jybjx/9SDinBqzJqVLH5/5yW93G803z1yAlE2oTA4kx46HLLfH4KcYu1RoQgiF2dygwMwktMDiu/owzuawMmFWv70ihmeF8BX/u+uyQX3E6hzHCp35GpUpzFc9KG02pZP5TLo5m1PjNHIsiefEBwkeslwWUJYwoZIoKWaEJriejJvwCVeFQYmfZU9tvslBr0q4nLs6xrcYNKZZuVPu5PTsh/MXP768eHVZDT/98fH5k0qLld0X1FnzO/vmi0v+K1pPrPod3ZbSmes2tmN1//vIYs3u7qQodAty/76cr/XP1uXw39uXn/78UKaC3wv70/IqhR8jdnGV6rfmoAys2yuD6r0ug7r3u7C/sQdLuYAH5tgfAHhkCp5xbJijDcE/0pJ7X+H4kz3pu/g4LfnfTdTe2f0/Ueu71UfT1ldSFO79wKygfPtrvV75C1BLAwQUAAIACABAZGZMeSGyGZ4BAAAbBgAAHwAAAHVuaXZlcnNhbC9odG1sX3NraW5fc2V0dGluZ3MuanONlE1PwzAMhu/7FVO4oqkDNDZubGwS0g5IcEMc0mJKtTSOkqxQpv13mu6rSV1YfFncp68/OnvT61eHJax/19/Uv+v7k3+vfeB8Vq/h0vcL5//gwoQPcveAKQ0GpOU2Q/mS5SAyCSwgi6PE0b89IbsIfmQma/G4fLagTEOPIQErIkWmCdBQYEGAXxT4TTl/Dm/3GmXtSmo0PF5bi3KQoLRVswYSdc5rhl1E0f1sNmyWGMBYgN6h05vRNIoI9IMn4Iku6tNFnhQXi8nYV0wwV1yWS0xxEPNklWpcy/cu1c9Sga4++Wpfy+R2Nr9tAiIz9tFCHgaej511k+5vZWAfdzR3RsKCxyAaulF9/kA94XZBAV1kJrMH+n7orEkrnkK7S1fOfExWWiH3MHbW5ix82x1xfeXMIwQvQZ8TEtVanfEBlcbUdaSFtnt+RAXy90ym+yoiZyTnknWyXd07FXrz4Ix5I4TBCH1S05d3rY4QJCffkrNrgsBL6lVqK9KRkXKqzkV0WpOHfGy4S9z9taqd6xXoF0RRZfz2X26FX2tv+wtQSwMEFAACAAgAQWRmTKhcgS1/CgAALiMAABcAAAB1bml2ZXJzYWwvdW5pdmVyc2FsLnBuZ+2afVjS5xrHaVkrPemWR9OsXF5numX5clIUQ6i21toSuzr5slJZMvVgCnpQyRTs6Da3ZXg6tUxEqdXibPgywiBSNOeEpbzkCFEBUbkETRERBQmEw0/7c/+cc+1P/uB6eJ7f87mf7/Ny3891/e7f16cQx7e573QHgUDbTnz4/mkQyI0CAm0c2LLZ2bLzteu7ncUG3OnjR0Gtol0zzopbzpGEIyAQo9bDdn6Ts7614MNPcCCQZy/w28DH/uczECio98T7R85czNApI69koTOeTNg3E93glT8ZKkfuPzBs/iCgwxD8QUAi9NrTLx9kBnls3nf3renJze7vSZ6BSQfyD+ZJRqNYG6fsDXHqkUPYJBl3eXaUkyT28CqmizhaChvztplfhol/PHyVjVVlQCvstskRZo6eYLdonYJAC9vOwck3oxLQ8C5PRHhGZyrMH2iGfTb6G3jsdVpKW8YBvJuz4XIDmbcEi+WWmTGcjUCPXRfOSu5yxJiHbwI1UnTLzOD1kMSbARuctfFUCXlPCxh48OQHtxCgPF3pDRTv9mwFjJ3ZTiHajVSkbS4Hfg5j7QsnGojyHCqBpSB6w1d6vMKIi9ep+9lKXposKdkaiCIZGvXlOZxtgG3Yx5UStztfh3o3ebIJi09D9GxlsB+heTyKrxREEx1WleOlVWrnv0EBBqre54FQH4e/HIxhEfRlqrJundyPYgr29AltAK8pWjiV1TMjSYRzV+bx3dYAONUn0ZsS7KurGmy+RCaw/aLFSlbCvXqtUMxW66okiu9iQq+xtIIuuG3CS6U/qBmWMzTWrXAmQVScfursJpqOI2doDfahJ7MsMYtQQPZj62KILyVUIndd/NNKiS/SZJjmw+0GK6jIjxLcn3c+++cB2BnnKOo8VS3EbrKNsOBDeQ3GPFVizSgpXh4clXBvlIXM8qGwUlm7sXv04mKlyWlbx9SbOnuNwLoqQtAF5Ivttce8/x1sOvmVv1Vbo9vYZw79p8Yw0XWugJx01Co3ZRdLfL8BMwlldig2z4rURsQKGSEZOnP9rHJyuJql10bDqeOfJa0tyxv3etB7sNfQgVRTD7ojHZMpyKMebv+ivtCPyJuDW0UsQnv9qqb8XOpoHr1ZYzjf+bh/olRrgFZ0i4dbl4PlbD6qtew16ee01X0RwEZYg70Q8vwi769Yse1eCO80E/2GZ6/g/Io/zgYZs5V7nDUapfvucuVuNM42zMNKdMeQVz6cIsvu4CKKXnMamKdDYxNO1b/T7hB855w6wUytioKrqut7Fw6aJv7eNf+euNigAfegBdDg3HwVdq8uWN7mjkC1ztyXAY5XgFkcbyd0e+2zPvmrNeEvZALvF9rWGHlXoDuiWpW4MBKIzXxusvVq03OKxyCmNHnJHEQMi0hnE0gPN9FKyx+pPufoYoGFNp/YTiFFM7KCBLAxBU/RD+YHyHUl33vttgZrx0z+dN1apz7s27GAIxRUbEUADfd+zwlujAOOdfijAmB+b60D/9oOHFvQh/GXVl8uA8JBZ/5X9P8c0YW5MBfmwlyYC3NhLsyFuTAX5sJcmAtzYS7MhbkwF+bCXJgLc2F/OPbDcWqF3fJHvPEP2UTj1wYiO8sti5PChpgd+jFuxzv8XVjSIT7V2CzyArJFSOv8Qr4/7oB6ILwb+mOKoMtI0VlUNyNli5HygcGemafXQ3YgCcvSqSmCIlJbb2xpBXJ+jyqaYARyOOYH/tI3HJF0WS+E4aWnELuNHV1P00jFRQWXll9Ip95WCm85AfWzLqJvxa3ks06lT5TkYyEq03D7VVkbMlz7U4yV0ntLVcod106PF8myMCL2YxK3lvsil5T/vY9zoHIoc1itk7Pr9L+IUc0aBh6BIpqnKhvuVkmwqOZWlD4sOV1ZtNa1oJPTO63g5e4p04I10alC9Z/NQbHKvh/pDc3twFKRYqh7i0io6DouLkAC+1GMe7yjZ6aV90IB5CZnNOBWnEVxv5dBFo9BSJyHmOg6lFI+vjSd6MieSWyy86f28GulHOcULksaB16/0MbLhZVp47psiwNT5STD7UpJfqak5lUHILe6uNtcSpJSTKLSckPfjgGI8nnVVkSFLdxxiTO1xIiLWVNcuxqo1Wc2ax7iRWqWg+HocaOpLMZu7goNuSqbGpK8UmfQMCtFBKDbvBpM1RbpqySB9t62EM4VRPdLqoOrUK+8skix1Ny2RiTj5B1e6ufOKcp60FbBfcvjYzSVdaACColrEQHZR4WCmSMOU2Xh1W12Y0oK8YYo6vJIiTQ9UfInxKpAK7WZSLsDH9/85IxxqVsW2ptNMpat+KEymFJbKw5bJZnwiKpIZf48A2YPvbKXZkHOaLgOvWM5XBUeUe/HDPTOtk/XJd488GnQc6gZ75jUV6B6+hmo6G4uip/GTxOnyaCwtAhmul6w/FN+Hv6iUK9+bkmL1kSfE+rjzODYFl6nH41335+OAw5cTEoNYT/52QPkyME76CvhTHFIrUM3W8BsKRkNej6Hl35zp6HGqRrhj4u3XqDwrQtLOQ774uyvYGRbQ5l/U7KxQ1TljqAXCgKH1pdUqCw5eXmksv9F/GpeAFM1MXxUGGhTwitQy8/eBUTKSZ/ciZYdkhFis48IfZWe2O8bVANgmVQ/cYNBVhXvKSogv8A/asbwkui3k7VA1h8zr+zA1+kfJAZ4/83E7heqCRfJSfFWn8PWJJh3duvZ1aL+VCFWfyNSdlAGpR6Jl0FkHV4fSfazmgpjqy3xJz8lU9uIMTRSqXBN7TaEMVPoEWMaRHeJzPRX24sLz+h8VF5H6Ii8lpU5wOrPCRIQ59S/2QmOGkI7WUcbu8Qiq8YYqFZUK7o5c9D3jud7ozUjFSyfvboCwQUWIHzJnVZaqOkbtq+wdpR0Ia+uH1l1Z6lRs9hYclCzaktik/IL0cUxEt8WT7UwgZ+LKeOTOKTZzMGJXNrqLQs1rnaW15lM5xB+rXL8iVYayZpuZ+9c3yd+qW3F0JeCJBRbMNZyANXCNNFkWW4026t0oQfNO3N4LYrNi9YOYD5Vnyq8oFfwdyDLGRRZAnRlvJ2QfX0twuFnpwbq6vSPxLhmTbvTP6T0lDUv8kSk9AWvG+HJ2WxHeG53C+C1HJKlrYg29hG78GPlm6hiDJBkL0psgkLkYtxZYY4+jS+hJdYZITzuFgTeUA3RpjYGAKGs0dJ8G7eLzplrVF+02yz/COM7AwN6PtQ2rGaZw4DIkdJxxWxaThWi9IoPRmAkTwSeK9AFh16BmRY7ICbK+li3DRphwwB+UmWPpOLayb1jc7gwZ6yiQygvgNDWZ7hfnD8fbvOruIUTTI4dA9Rd0i6VImJmfLQPcmdR+9shcbHKqSvYLOAzCuh+5rRavqcRMxoq2ntbuEyo+QJ8/HWagZHsrav+FqAXIpTH8LHFu+Sh85I0UuHptevgMn3L794odo9dwJ9v0Qm1TfCKLsUWoMYnDy1NO2PrwFWgVtDsfBhGjM/ovMhQAHcKCJO7U1Jjdu7ZQF143SHA/JPqk+dGec6YwpuVtYU3xZexyrevfQECfDcy4+D39Tk25HzZV/2wbykNaD9xDPF+69FPK/8LUEsBAgAAFAACAAgASpnLRook4qj6AgAAsAgAABQAAAAAAAAAAQAAAAAAAAAAAHVuaXZlcnNhbC9wbGF5ZXIueG1sUEsBAgAAFAACAAgAQGRmTLwI/sDmBAAAcBIAAB0AAAAAAAAAAQAAAAAALAMAAHVuaXZlcnNhbC9jb21tb25fbWVzc2FnZXMubG5nUEsBAgAAFAACAAgAQGRmTCiKRNjyAwAAZxAAACcAAAAAAAAAAQAAAAAATQgAAHVuaXZlcnNhbC9mbGFzaF9wdWJsaXNoaW5nX3NldHRpbmdzLnhtbFBLAQIAABQAAgAIAEBkZkx8NYsP4wIAAJEKAAAhAAAAAAAAAAEAAAAAAIQMAAB1bml2ZXJzYWwvZmxhc2hfc2tpbl9zZXR0aW5ncy54bWxQSwECAAAUAAIACABAZGZMnCZQT9wDAAD4DwAAJgAAAAAAAAABAAAAAACmDwAAdW5pdmVyc2FsL2h0bWxfcHVibGlzaGluZ19zZXR0aW5ncy54bWxQSwECAAAUAAIACABAZGZMeSGyGZ4BAAAbBgAAHwAAAAAAAAABAAAAAADGEwAAdW5pdmVyc2FsL2h0bWxfc2tpbl9zZXR0aW5ncy5qc1BLAQIAABQAAgAIAEFkZkyoXIEtfwoAAC4jAAAXAAAAAAAAAAAAAAAAAKEVAAB1bml2ZXJzYWwvdW5pdmVyc2FsLnBuZ1BLBQYAAAAABwAHABcCAABVIAAAAAA="/>
  <p:tag name="ISPRING_SCORM_RATE_QUIZZES" val="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C:\Users\Betty\Desktop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Skill Development/Guided Practice"/>
  <p:tag name="GENSWF_ADVANCE_TIME" val="0.00"/>
  <p:tag name="ISPRING_SLIDE_INDENT_LEVEL" val="1"/>
  <p:tag name="ISPRING_CUSTOM_TIMING_USED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Skill Development/Guided Practice"/>
  <p:tag name="GENSWF_ADVANCE_TIME" val="0.00"/>
  <p:tag name="ISPRING_SLIDE_INDENT_LEVEL" val="1"/>
  <p:tag name="ISPRING_CUSTOM_TIMING_USED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Relevance"/>
  <p:tag name="GENSWF_ADVANCE_TIME" val="0.00"/>
  <p:tag name="ISPRING_SLIDE_INDENT_LEVEL" val="0"/>
  <p:tag name="ISPRING_CUSTOM_TIMING_USED" val="0"/>
</p:tagLst>
</file>

<file path=ppt/theme/theme1.xml><?xml version="1.0" encoding="utf-8"?>
<a:theme xmlns:a="http://schemas.openxmlformats.org/drawingml/2006/main" name="Office Theme">
  <a:themeElements>
    <a:clrScheme name="DataWORK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77ECF"/>
      </a:accent1>
      <a:accent2>
        <a:srgbClr val="D11123"/>
      </a:accent2>
      <a:accent3>
        <a:srgbClr val="F3F19F"/>
      </a:accent3>
      <a:accent4>
        <a:srgbClr val="FFD347"/>
      </a:accent4>
      <a:accent5>
        <a:srgbClr val="ADDB7B"/>
      </a:accent5>
      <a:accent6>
        <a:srgbClr val="87B0E1"/>
      </a:accent6>
      <a:hlink>
        <a:srgbClr val="077ECF"/>
      </a:hlink>
      <a:folHlink>
        <a:srgbClr val="53B5F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19050" algn="ctr">
              <a:solidFill>
                <a:srgbClr val="FF0000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wrap="none" lIns="0" tIns="0" rIns="0" bIns="0">
        <a:spAutoFit/>
      </a:bodyPr>
      <a:lstStyle>
        <a:defPPr defTabSz="914400" fontAlgn="auto">
          <a:spcBef>
            <a:spcPts val="0"/>
          </a:spcBef>
          <a:spcAft>
            <a:spcPts val="0"/>
          </a:spcAft>
          <a:defRPr kern="0" dirty="0">
            <a:latin typeface="Arial" pitchFamily="34" charset="0"/>
            <a:cs typeface="Arial" pitchFamily="34" charset="0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803</TotalTime>
  <Words>1107</Words>
  <Application>Microsoft Office PowerPoint</Application>
  <PresentationFormat>Custom</PresentationFormat>
  <Paragraphs>197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22" baseType="lpstr">
      <vt:lpstr>MV Boli</vt:lpstr>
      <vt:lpstr>Times</vt:lpstr>
      <vt:lpstr>MS PGothic</vt:lpstr>
      <vt:lpstr>MS PGothic</vt:lpstr>
      <vt:lpstr>Verdana</vt:lpstr>
      <vt:lpstr>Arial</vt:lpstr>
      <vt:lpstr>Calibri</vt:lpstr>
      <vt:lpstr>Wingdings 3</vt:lpstr>
      <vt:lpstr>Gill Sans MT</vt:lpstr>
      <vt:lpstr>Arial Narrow</vt:lpstr>
      <vt:lpstr>Cambria Math</vt:lpstr>
      <vt:lpstr>Calisto MT</vt:lpstr>
      <vt:lpstr>Times New Roman</vt:lpstr>
      <vt:lpstr>Symbol</vt:lpstr>
      <vt:lpstr>Century Gothic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present Outcomes for Compound Events (7.SP.8) [567]</dc:title>
  <dc:creator>Stephen</dc:creator>
  <cp:lastModifiedBy>Rupinder Jagpal</cp:lastModifiedBy>
  <cp:revision>273</cp:revision>
  <cp:lastPrinted>2012-11-21T16:24:13Z</cp:lastPrinted>
  <dcterms:created xsi:type="dcterms:W3CDTF">2012-04-12T14:57:33Z</dcterms:created>
  <dcterms:modified xsi:type="dcterms:W3CDTF">2018-09-08T20:27:15Z</dcterms:modified>
</cp:coreProperties>
</file>